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61" r:id="rId3"/>
    <p:sldId id="292" r:id="rId4"/>
    <p:sldId id="257" r:id="rId5"/>
    <p:sldId id="258" r:id="rId6"/>
    <p:sldId id="259" r:id="rId7"/>
    <p:sldId id="260" r:id="rId8"/>
    <p:sldId id="262" r:id="rId9"/>
    <p:sldId id="263" r:id="rId10"/>
    <p:sldId id="266" r:id="rId11"/>
    <p:sldId id="265" r:id="rId12"/>
    <p:sldId id="267" r:id="rId13"/>
    <p:sldId id="264" r:id="rId14"/>
    <p:sldId id="268" r:id="rId15"/>
    <p:sldId id="269" r:id="rId16"/>
    <p:sldId id="293" r:id="rId17"/>
    <p:sldId id="270" r:id="rId18"/>
    <p:sldId id="286" r:id="rId19"/>
    <p:sldId id="287" r:id="rId20"/>
    <p:sldId id="288" r:id="rId21"/>
    <p:sldId id="276" r:id="rId22"/>
    <p:sldId id="284" r:id="rId23"/>
    <p:sldId id="285" r:id="rId24"/>
    <p:sldId id="289" r:id="rId25"/>
    <p:sldId id="273" r:id="rId26"/>
    <p:sldId id="274" r:id="rId27"/>
    <p:sldId id="271" r:id="rId28"/>
    <p:sldId id="275" r:id="rId29"/>
    <p:sldId id="291" r:id="rId30"/>
    <p:sldId id="277" r:id="rId31"/>
    <p:sldId id="294" r:id="rId32"/>
    <p:sldId id="278" r:id="rId33"/>
    <p:sldId id="279" r:id="rId34"/>
    <p:sldId id="280" r:id="rId35"/>
    <p:sldId id="281" r:id="rId36"/>
    <p:sldId id="295" r:id="rId37"/>
    <p:sldId id="282" r:id="rId38"/>
    <p:sldId id="290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7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9E6CB6-46C8-4845-85CC-947361A4EC51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C5F27C-7223-4EA0-AF5A-5F6116B8E8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835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B0A036-716E-4CF2-84F8-00C94B9F840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378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3612B-E6C1-4A82-B1AA-1952E6091CC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59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167D2-7AB2-4EEA-B8B9-88BF26903370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A6FF9-7131-4A0D-B122-9834C8B6D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004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167D2-7AB2-4EEA-B8B9-88BF26903370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A6FF9-7131-4A0D-B122-9834C8B6D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857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167D2-7AB2-4EEA-B8B9-88BF26903370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A6FF9-7131-4A0D-B122-9834C8B6D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04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167D2-7AB2-4EEA-B8B9-88BF26903370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A6FF9-7131-4A0D-B122-9834C8B6D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802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167D2-7AB2-4EEA-B8B9-88BF26903370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A6FF9-7131-4A0D-B122-9834C8B6D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769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167D2-7AB2-4EEA-B8B9-88BF26903370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A6FF9-7131-4A0D-B122-9834C8B6D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5400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167D2-7AB2-4EEA-B8B9-88BF26903370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A6FF9-7131-4A0D-B122-9834C8B6D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361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167D2-7AB2-4EEA-B8B9-88BF26903370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A6FF9-7131-4A0D-B122-9834C8B6D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767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167D2-7AB2-4EEA-B8B9-88BF26903370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A6FF9-7131-4A0D-B122-9834C8B6D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9711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167D2-7AB2-4EEA-B8B9-88BF26903370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A6FF9-7131-4A0D-B122-9834C8B6D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0918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167D2-7AB2-4EEA-B8B9-88BF26903370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A6FF9-7131-4A0D-B122-9834C8B6D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161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8167D2-7AB2-4EEA-B8B9-88BF26903370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A6FF9-7131-4A0D-B122-9834C8B6D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442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6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jpeg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emf"/><Relationship Id="rId4" Type="http://schemas.openxmlformats.org/officeDocument/2006/relationships/image" Target="../media/image10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1524000" y="1221039"/>
            <a:ext cx="8876478" cy="2387600"/>
          </a:xfrm>
        </p:spPr>
        <p:txBody>
          <a:bodyPr anchor="ctr">
            <a:normAutofit/>
          </a:bodyPr>
          <a:lstStyle/>
          <a:p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us of CEPC Booster Ring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1517422" y="3871753"/>
            <a:ext cx="9144000" cy="16557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 Wang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HEP)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behalf of CEPC AP grou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78700" y="6354751"/>
            <a:ext cx="71770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International Accelerator Review Committee Meeting, May 11-12, 2021. IHEP.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istrator\Desktop\1111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025" y="68629"/>
            <a:ext cx="1536169" cy="90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Administrator\Desktop\12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357" y="442303"/>
            <a:ext cx="3960284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5" y="68627"/>
            <a:ext cx="5848615" cy="9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122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:\50km_Circular_collider\Chou\Injection\uniformity\errorBQS20200117\DAplot-Dou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099" y="3051945"/>
            <a:ext cx="4397552" cy="2467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6541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rrors @ boost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536161" y="1822321"/>
            <a:ext cx="2916183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 radius: 27.5mm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338239"/>
              </p:ext>
            </p:extLst>
          </p:nvPr>
        </p:nvGraphicFramePr>
        <p:xfrm>
          <a:off x="1136054" y="1482245"/>
          <a:ext cx="5328591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61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61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761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dipol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/>
                        <a:t>quadrupol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 smtClean="0"/>
                        <a:t>sextupole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B1/B0 </a:t>
                      </a:r>
                      <a:r>
                        <a:rPr lang="en-US" altLang="zh-CN" sz="1600" dirty="0" smtClean="0">
                          <a:sym typeface="Symbol"/>
                        </a:rPr>
                        <a:t> 3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4</a:t>
                      </a:r>
                      <a:endParaRPr lang="zh-CN" altLang="en-US" sz="16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2/B0 </a:t>
                      </a:r>
                      <a:r>
                        <a:rPr lang="en-US" altLang="zh-CN" sz="1600" dirty="0" smtClean="0">
                          <a:sym typeface="Symbol"/>
                        </a:rPr>
                        <a:t> 2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4</a:t>
                      </a:r>
                      <a:endParaRPr lang="zh-CN" alt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B2/B1 </a:t>
                      </a:r>
                      <a:r>
                        <a:rPr lang="en-US" altLang="zh-CN" sz="1600" dirty="0" smtClean="0">
                          <a:sym typeface="Symbol"/>
                        </a:rPr>
                        <a:t> 4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4</a:t>
                      </a:r>
                      <a:endParaRPr lang="zh-CN" altLang="en-US" sz="16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3/B0 </a:t>
                      </a:r>
                      <a:r>
                        <a:rPr lang="en-US" altLang="zh-CN" sz="1600" dirty="0" smtClean="0">
                          <a:sym typeface="Symbol"/>
                        </a:rPr>
                        <a:t> 2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3/B1 </a:t>
                      </a:r>
                      <a:r>
                        <a:rPr lang="en-US" altLang="zh-CN" sz="1600" dirty="0" smtClean="0">
                          <a:sym typeface="Symbol"/>
                        </a:rPr>
                        <a:t> 1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B3/B2</a:t>
                      </a:r>
                      <a:r>
                        <a:rPr lang="en-US" altLang="zh-CN" sz="1600" dirty="0" smtClean="0">
                          <a:sym typeface="Symbol"/>
                        </a:rPr>
                        <a:t> 1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3</a:t>
                      </a:r>
                      <a:endParaRPr lang="zh-CN" altLang="en-US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4/B0 </a:t>
                      </a:r>
                      <a:r>
                        <a:rPr lang="en-US" altLang="zh-CN" sz="1600" dirty="0" smtClean="0">
                          <a:sym typeface="Symbol"/>
                        </a:rPr>
                        <a:t> 8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4/B1 </a:t>
                      </a:r>
                      <a:r>
                        <a:rPr lang="en-US" altLang="zh-CN" sz="1600" dirty="0" smtClean="0">
                          <a:sym typeface="Symbol"/>
                        </a:rPr>
                        <a:t> 1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4/B2 </a:t>
                      </a:r>
                      <a:r>
                        <a:rPr lang="en-US" altLang="zh-CN" sz="1600" dirty="0" smtClean="0">
                          <a:sym typeface="Symbol"/>
                        </a:rPr>
                        <a:t> 3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5/B0 </a:t>
                      </a:r>
                      <a:r>
                        <a:rPr lang="en-US" altLang="zh-CN" sz="1600" dirty="0" smtClean="0">
                          <a:sym typeface="Symbol"/>
                        </a:rPr>
                        <a:t> 2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5/B1 </a:t>
                      </a:r>
                      <a:r>
                        <a:rPr lang="en-US" altLang="zh-CN" sz="1600" dirty="0" smtClean="0">
                          <a:sym typeface="Symbol"/>
                        </a:rPr>
                        <a:t> 1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5/B2 </a:t>
                      </a:r>
                      <a:r>
                        <a:rPr lang="en-US" altLang="zh-CN" sz="1600" dirty="0" smtClean="0">
                          <a:sym typeface="Symbol"/>
                        </a:rPr>
                        <a:t> 1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3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6/B0 </a:t>
                      </a:r>
                      <a:r>
                        <a:rPr lang="en-US" altLang="zh-CN" sz="1600" dirty="0" smtClean="0">
                          <a:sym typeface="Symbol"/>
                        </a:rPr>
                        <a:t> 8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6/B1 </a:t>
                      </a:r>
                      <a:r>
                        <a:rPr lang="en-US" altLang="zh-CN" sz="1600" dirty="0" smtClean="0">
                          <a:sym typeface="Symbol"/>
                        </a:rPr>
                        <a:t> 5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6/B2 </a:t>
                      </a:r>
                      <a:r>
                        <a:rPr lang="en-US" altLang="zh-CN" sz="1600" dirty="0" smtClean="0">
                          <a:sym typeface="Symbol"/>
                        </a:rPr>
                        <a:t> 3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7/B0 </a:t>
                      </a:r>
                      <a:r>
                        <a:rPr lang="en-US" altLang="zh-CN" sz="1600" dirty="0" smtClean="0">
                          <a:sym typeface="Symbol"/>
                        </a:rPr>
                        <a:t> 2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7/B1 </a:t>
                      </a:r>
                      <a:r>
                        <a:rPr lang="en-US" altLang="zh-CN" sz="1600" dirty="0" smtClean="0">
                          <a:sym typeface="Symbol"/>
                        </a:rPr>
                        <a:t> 5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7/B2 </a:t>
                      </a:r>
                      <a:r>
                        <a:rPr lang="en-US" altLang="zh-CN" sz="1600" dirty="0" smtClean="0">
                          <a:sym typeface="Symbol"/>
                        </a:rPr>
                        <a:t> 1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3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8/B0 </a:t>
                      </a:r>
                      <a:r>
                        <a:rPr lang="en-US" altLang="zh-CN" sz="1600" dirty="0" smtClean="0">
                          <a:sym typeface="Symbol"/>
                        </a:rPr>
                        <a:t> 8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8/B1 </a:t>
                      </a:r>
                      <a:r>
                        <a:rPr lang="en-US" altLang="zh-CN" sz="1600" dirty="0" smtClean="0">
                          <a:sym typeface="Symbol"/>
                        </a:rPr>
                        <a:t> 5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8/B2 </a:t>
                      </a:r>
                      <a:r>
                        <a:rPr lang="en-US" altLang="zh-CN" sz="1600" dirty="0" smtClean="0">
                          <a:sym typeface="Symbol"/>
                        </a:rPr>
                        <a:t> 3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9/B0 </a:t>
                      </a:r>
                      <a:r>
                        <a:rPr lang="en-US" altLang="zh-CN" sz="1600" dirty="0" smtClean="0">
                          <a:sym typeface="Symbol"/>
                        </a:rPr>
                        <a:t> 2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9/B1 </a:t>
                      </a:r>
                      <a:r>
                        <a:rPr lang="en-US" altLang="zh-CN" sz="1600" dirty="0" smtClean="0">
                          <a:sym typeface="Symbol"/>
                        </a:rPr>
                        <a:t> 5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9/B2 </a:t>
                      </a:r>
                      <a:r>
                        <a:rPr lang="en-US" altLang="zh-CN" sz="1600" dirty="0" smtClean="0">
                          <a:sym typeface="Symbol"/>
                        </a:rPr>
                        <a:t> 1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3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10/B0 </a:t>
                      </a:r>
                      <a:r>
                        <a:rPr lang="en-US" altLang="zh-CN" sz="1600" dirty="0" smtClean="0">
                          <a:sym typeface="Symbol"/>
                        </a:rPr>
                        <a:t> 8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10/B1 </a:t>
                      </a:r>
                      <a:r>
                        <a:rPr lang="en-US" altLang="zh-CN" sz="1600" dirty="0" smtClean="0">
                          <a:sym typeface="Symbol"/>
                        </a:rPr>
                        <a:t> 5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10/B2 </a:t>
                      </a:r>
                      <a:r>
                        <a:rPr lang="en-US" altLang="zh-CN" sz="1600" dirty="0" smtClean="0">
                          <a:sym typeface="Symbol"/>
                        </a:rPr>
                        <a:t> 310</a:t>
                      </a:r>
                      <a:r>
                        <a:rPr lang="en-US" altLang="zh-CN" sz="1600" baseline="30000" dirty="0" smtClean="0">
                          <a:sym typeface="Symbol"/>
                        </a:rPr>
                        <a:t>-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36161" y="1302983"/>
            <a:ext cx="3348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GeV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36160" y="2492896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/o optics cor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70958" y="5611390"/>
            <a:ext cx="5927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formity requirement for the dipoles @10GeV: &lt;0.1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13403" y="5869099"/>
            <a:ext cx="1470275" cy="25398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 algn="ctr">
              <a:lnSpc>
                <a:spcPts val="1200"/>
              </a:lnSpc>
            </a:pPr>
            <a:r>
              <a:rPr lang="en-US" sz="1400" dirty="0" smtClean="0">
                <a:solidFill>
                  <a:srgbClr val="000000"/>
                </a:solidFill>
                <a:latin typeface="Times New Roman"/>
                <a:ea typeface="宋体"/>
                <a:cs typeface="Times New Roman"/>
              </a:rPr>
              <a:t>BSC=4σinj+5mm</a:t>
            </a:r>
            <a:endParaRPr lang="zh-CN" altLang="en-US" sz="1400" kern="100" dirty="0">
              <a:solidFill>
                <a:prstClr val="black"/>
              </a:solidFill>
              <a:ea typeface="宋体"/>
              <a:cs typeface="Times New Roman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H="1" flipV="1">
            <a:off x="8243350" y="4991386"/>
            <a:ext cx="48127" cy="8250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7755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7124" y="182062"/>
            <a:ext cx="8229600" cy="792088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@10GeV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74851" y="1012119"/>
            <a:ext cx="90010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20% vacuum pipe (drift) is exposed i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rectly.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eat drifts as week dipole to simulate the effect of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0.3~0.6 gauss (simple model: perpendicular component only )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ing point can be corrected by weaken the dipoles systematically (-0.07%)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COD correction was tested for 0.3 gauss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 is acceptable after COD correction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15680" y="3491716"/>
            <a:ext cx="115212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3 gaus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536" y="3897554"/>
            <a:ext cx="4351450" cy="269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091" y="3515650"/>
            <a:ext cx="4515221" cy="3111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15680" y="5862620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turn trajectory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467133" y="825023"/>
            <a:ext cx="2041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. H. Ji, D. Wa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228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00664"/>
            <a:ext cx="10515600" cy="858461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acts/solution of Detector Stray Fiel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8361" y="1376872"/>
            <a:ext cx="3761117" cy="235902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913" y="4453611"/>
            <a:ext cx="3334706" cy="20261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1387" y="4447003"/>
            <a:ext cx="3334322" cy="203273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16593" y="1056892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z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8Gs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x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3Gs By=2.3 </a:t>
            </a:r>
            <a:r>
              <a:rPr lang="en-US" altLang="zh-CN" sz="2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s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(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paration=25m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06042" y="1480967"/>
            <a:ext cx="655649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field is modeled as solenoid.</a:t>
            </a:r>
          </a:p>
          <a:p>
            <a:pPr marL="285750" indent="-285750">
              <a:buFontTx/>
              <a:buChar char="-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field is modeled as dipoles.</a:t>
            </a:r>
          </a:p>
          <a:p>
            <a:pPr marL="285750" indent="-285750">
              <a:buFontTx/>
              <a:buChar char="-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slices (-50m ~ 50m): simulate the real distribution of detector field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23172" y="2267243"/>
            <a:ext cx="6885410" cy="421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am dynamics effects of detector field is strongest at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 GeV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34136" y="3111589"/>
            <a:ext cx="7084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l orbit correction is essential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8 v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ors+ 2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ors)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8032" y="3777295"/>
            <a:ext cx="3416344" cy="2695849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930543" y="3473011"/>
            <a:ext cx="6528006" cy="4514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influence to booster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after orbit correctio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@10GeV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494635" y="948775"/>
            <a:ext cx="25873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. Wang, Y. Zhang, D. H. Ji</a:t>
            </a:r>
            <a:endParaRPr lang="en-US" sz="1600" dirty="0"/>
          </a:p>
        </p:txBody>
      </p:sp>
      <p:sp>
        <p:nvSpPr>
          <p:cNvPr id="14" name="矩形 13"/>
          <p:cNvSpPr/>
          <p:nvPr/>
        </p:nvSpPr>
        <p:spPr>
          <a:xfrm>
            <a:off x="932548" y="2711483"/>
            <a:ext cx="69660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orbit distortion due to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dominant effect (tor.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1G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244057" y="5000769"/>
            <a:ext cx="12682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</a:t>
            </a:r>
            <a:r>
              <a:rPr lang="en-US" altLang="zh-CN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12</a:t>
            </a:r>
            <a:endParaRPr lang="en-US" sz="1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8176973" y="1914319"/>
            <a:ext cx="394705" cy="24622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endParaRPr lang="en-US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750307" y="3415293"/>
            <a:ext cx="683059" cy="24622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ollider</a:t>
            </a:r>
            <a:endParaRPr lang="en-US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0663614" y="1778363"/>
            <a:ext cx="652361" cy="24622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Booster</a:t>
            </a:r>
            <a:endParaRPr lang="en-US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27555" y="3894424"/>
            <a:ext cx="65464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 SR loss &lt; 1%, critical energy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5%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@(180G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22" name="直接箭头连接符 21"/>
          <p:cNvCxnSpPr/>
          <p:nvPr/>
        </p:nvCxnSpPr>
        <p:spPr>
          <a:xfrm flipV="1">
            <a:off x="8900604" y="1552506"/>
            <a:ext cx="0" cy="618372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H="1">
            <a:off x="8275649" y="2170878"/>
            <a:ext cx="618371" cy="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8913754" y="1545928"/>
            <a:ext cx="43417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endParaRPr lang="en-US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830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382" y="4487444"/>
            <a:ext cx="4069381" cy="1728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310" y="1245104"/>
            <a:ext cx="3663228" cy="2305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91544" y="124632"/>
            <a:ext cx="8229600" cy="922114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dy current effect and cor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8217741" y="2852574"/>
          <a:ext cx="22145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5" imgW="2133600" imgH="393700" progId="Equation.DSMT4">
                  <p:embed/>
                </p:oleObj>
              </mc:Choice>
              <mc:Fallback>
                <p:oleObj name="Equation" r:id="rId5" imgW="2133600" imgH="3937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741" y="2852574"/>
                        <a:ext cx="22145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780699" y="4546176"/>
            <a:ext cx="1955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K2=0.000052 (m</a:t>
            </a:r>
            <a:r>
              <a:rPr lang="en-US" altLang="zh-CN" sz="1400" baseline="300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矩形 3"/>
          <p:cNvSpPr/>
          <p:nvPr/>
        </p:nvSpPr>
        <p:spPr>
          <a:xfrm>
            <a:off x="957201" y="1840078"/>
            <a:ext cx="46392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dicated ramping curve to control the maximum K2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50326" y="2505245"/>
            <a:ext cx="4212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study was done – deeper understanding about eddy curren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68795" y="3134419"/>
            <a:ext cx="4824536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100"/>
              </a:lnSpc>
              <a:buFontTx/>
              <a:buChar char="-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formula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d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agree with simu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*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100"/>
              </a:lnSpc>
              <a:buFontTx/>
              <a:buChar char="-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pole w core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ultipol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field</a:t>
            </a:r>
          </a:p>
          <a:p>
            <a:pPr marL="285750" indent="-285750">
              <a:lnSpc>
                <a:spcPts val="2100"/>
              </a:lnSpc>
              <a:buFontTx/>
              <a:buChar char="-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ipole w/o core  No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ultipol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field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60328" y="4011213"/>
            <a:ext cx="29377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2 reaches max at 20GeV.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285368" y="6427733"/>
            <a:ext cx="40570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>
                <a:solidFill>
                  <a:srgbClr val="002060"/>
                </a:solidFill>
              </a:rPr>
              <a:t>* </a:t>
            </a:r>
            <a:r>
              <a:rPr lang="en-US" altLang="zh-CN" sz="1400" dirty="0">
                <a:solidFill>
                  <a:srgbClr val="002060"/>
                </a:solidFill>
              </a:rPr>
              <a:t>Yuan Chen, et al., https://arxiv.org/abs/1910.09781</a:t>
            </a:r>
            <a:endParaRPr lang="zh-CN" altLang="en-US" sz="1400" dirty="0">
              <a:solidFill>
                <a:srgbClr val="002060"/>
              </a:solidFill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169843" y="6561524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996910" y="890656"/>
            <a:ext cx="2535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Wang, Y. Chen, Wen Kang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76725" y="4647627"/>
            <a:ext cx="4059422" cy="1936319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6217461" y="3944608"/>
            <a:ext cx="52366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DA reduction @ 20GeV with dynamic chromaticity cor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9477" y="1195901"/>
            <a:ext cx="4205139" cy="2652473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69220" y="1086261"/>
            <a:ext cx="53855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ring ramping, parasitic </a:t>
            </a:r>
            <a:r>
              <a:rPr lang="en-US" altLang="zh-CN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xtupole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ield is induced on beam pipe inside dipoles due to eddy current.</a:t>
            </a:r>
          </a:p>
        </p:txBody>
      </p:sp>
    </p:spTree>
    <p:extLst>
      <p:ext uri="{BB962C8B-B14F-4D97-AF65-F5344CB8AC3E}">
        <p14:creationId xmlns:p14="http://schemas.microsoft.com/office/powerpoint/2010/main" val="279050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7690" y="174352"/>
            <a:ext cx="10515600" cy="845304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simulation with errors during ramping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15724" y="1157801"/>
            <a:ext cx="5025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simulation with orbit correc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35459" y="3841788"/>
            <a:ext cx="57890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y for track precision/synchronization tolerance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r="29101" b="22482"/>
          <a:stretch/>
        </p:blipFill>
        <p:spPr>
          <a:xfrm>
            <a:off x="7055843" y="1243321"/>
            <a:ext cx="4218296" cy="10196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r="34735" b="18199"/>
          <a:stretch/>
        </p:blipFill>
        <p:spPr>
          <a:xfrm>
            <a:off x="7083466" y="2328761"/>
            <a:ext cx="4172208" cy="145383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249899" y="1736702"/>
            <a:ext cx="4716725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t simulation for orbit correction and ramping process (elegant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close orbit before orbit correction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steps of orbit correction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559085" y="238796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56437" y="2966866"/>
            <a:ext cx="28024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ex off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sex open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236742" y="3295787"/>
            <a:ext cx="41904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efficiency: 100%</a:t>
            </a:r>
          </a:p>
        </p:txBody>
      </p:sp>
      <p:sp>
        <p:nvSpPr>
          <p:cNvPr id="12" name="矩形 11"/>
          <p:cNvSpPr/>
          <p:nvPr/>
        </p:nvSpPr>
        <p:spPr>
          <a:xfrm>
            <a:off x="1225778" y="4362302"/>
            <a:ext cx="5905225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 random strength errors for dipoles, quadrupoles,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xtupole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orrectors after COD correction at 10GeV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mping simulation for first 200 turn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random seeds and 100 particle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orst 10% cases are rejected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 precision/synchronization requirement: ~ 3×10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MS)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82661" y="4036773"/>
            <a:ext cx="3606778" cy="255480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217984" y="5507310"/>
            <a:ext cx="14574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mplitude=3.0e-4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309005" y="900649"/>
            <a:ext cx="32689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. Wang, X. N. Wang, Z. </a:t>
            </a:r>
            <a:r>
              <a:rPr lang="en-US" sz="1600" dirty="0" err="1" smtClean="0"/>
              <a:t>Duan</a:t>
            </a:r>
            <a:r>
              <a:rPr lang="en-US" sz="1600" dirty="0" smtClean="0"/>
              <a:t>…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7078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1141" y="4623347"/>
            <a:ext cx="2937845" cy="190244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7010" y="4590453"/>
            <a:ext cx="2913303" cy="190566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302" y="4623345"/>
            <a:ext cx="2835808" cy="187121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88005" y="55938"/>
            <a:ext cx="8032248" cy="1088705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ramping scheme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84155" y="1045968"/>
            <a:ext cx="92163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some waiting time without ramping for CEPC booster and the duty factor is different for four energy modes. 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809065" y="6387644"/>
            <a:ext cx="9867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pole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256154" y="6361329"/>
            <a:ext cx="1401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drupole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012432" y="6374486"/>
            <a:ext cx="1328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276214" y="3164218"/>
            <a:ext cx="3216846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mping step : 0.5ms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ck frequency: 2kHz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s number: ~16000*2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precision: &lt; 0.07%</a:t>
            </a:r>
          </a:p>
        </p:txBody>
      </p:sp>
      <p:sp>
        <p:nvSpPr>
          <p:cNvPr id="13" name="矩形 12"/>
          <p:cNvSpPr/>
          <p:nvPr/>
        </p:nvSpPr>
        <p:spPr>
          <a:xfrm>
            <a:off x="685559" y="2419800"/>
            <a:ext cx="432719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mary ramping table design is considered.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70999" y="1861693"/>
            <a:ext cx="9584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precision and synchronization of power supplie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 to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controlled. 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0308" y="2426805"/>
            <a:ext cx="3271091" cy="198073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55914" y="2426804"/>
            <a:ext cx="2990147" cy="198246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9659637" y="818147"/>
            <a:ext cx="21450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Wang, C. </a:t>
            </a:r>
            <a:r>
              <a:rPr lang="en-US" sz="1400" dirty="0" err="1" smtClean="0"/>
              <a:t>Meng</a:t>
            </a:r>
            <a:r>
              <a:rPr lang="en-US" sz="1400" dirty="0" smtClean="0"/>
              <a:t>, B. Che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42458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3822"/>
            <a:ext cx="10515600" cy="1128176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23545" y="1690653"/>
            <a:ext cx="5420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us of the CDR Scheme</a:t>
            </a:r>
            <a:endParaRPr lang="en-US" sz="28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49859" y="5157478"/>
            <a:ext cx="282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  <a:endParaRPr lang="en-US" sz="28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18063" y="2796923"/>
            <a:ext cx="40259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DR Progres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24641" y="4013931"/>
            <a:ext cx="6426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Technical System Status</a:t>
            </a:r>
            <a:endParaRPr lang="en-US" sz="28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11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92867" y="168905"/>
            <a:ext cx="8229600" cy="778098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TDR paramete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14074" y="2469390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58870" y="1192279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268271" y="6165561"/>
            <a:ext cx="44615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Diameter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beam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pe is 55mm for instability estimation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315682" y="993342"/>
            <a:ext cx="4302285" cy="1289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energy: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GeV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20GeV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 energy: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20GeV  180GeV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ower emittance ─ new latti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310" y="1170958"/>
            <a:ext cx="4805373" cy="508268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149" y="2536945"/>
            <a:ext cx="5054678" cy="332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9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/>
          <a:srcRect l="11139" t="4523" r="9909" b="19620"/>
          <a:stretch/>
        </p:blipFill>
        <p:spPr>
          <a:xfrm>
            <a:off x="9347929" y="3026072"/>
            <a:ext cx="2164299" cy="146848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b="10566"/>
          <a:stretch/>
        </p:blipFill>
        <p:spPr>
          <a:xfrm>
            <a:off x="5197031" y="3206128"/>
            <a:ext cx="4218798" cy="306968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0909" y="115372"/>
            <a:ext cx="10515600" cy="1127949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TDR opti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30363" y="1454556"/>
            <a:ext cx="5232290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E like structure (cell length=80m)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al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a: uniform distribution for the Q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bine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 (B+S) scheme possib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ance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6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@120GeV</a:t>
            </a:r>
          </a:p>
        </p:txBody>
      </p:sp>
      <p:sp>
        <p:nvSpPr>
          <p:cNvPr id="7" name="矩形 6"/>
          <p:cNvSpPr/>
          <p:nvPr/>
        </p:nvSpPr>
        <p:spPr>
          <a:xfrm>
            <a:off x="6173883" y="1482418"/>
            <a:ext cx="38066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spread =  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1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p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2×10</a:t>
            </a:r>
            <a:r>
              <a:rPr lang="en-US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en-US" baseline="30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leave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he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advance/cell: 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242676" y="1144646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. Wang, C. H. Yu, Y. M. Peng…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1832" y="3289208"/>
            <a:ext cx="3778845" cy="2825916"/>
          </a:xfrm>
          <a:prstGeom prst="rect">
            <a:avLst/>
          </a:prstGeom>
        </p:spPr>
      </p:pic>
      <p:sp>
        <p:nvSpPr>
          <p:cNvPr id="8" name="右箭头 7"/>
          <p:cNvSpPr/>
          <p:nvPr/>
        </p:nvSpPr>
        <p:spPr>
          <a:xfrm>
            <a:off x="4723305" y="4539107"/>
            <a:ext cx="749939" cy="2894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文本框 8"/>
          <p:cNvSpPr txBox="1"/>
          <p:nvPr/>
        </p:nvSpPr>
        <p:spPr>
          <a:xfrm>
            <a:off x="2282712" y="4387804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ME 0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059739" y="4513890"/>
            <a:ext cx="7883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ME 1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/>
          <a:srcRect l="11140" t="4731" r="10499" b="19412"/>
          <a:stretch/>
        </p:blipFill>
        <p:spPr>
          <a:xfrm>
            <a:off x="9334774" y="4618049"/>
            <a:ext cx="2197192" cy="150203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9979460" y="3670757"/>
            <a:ext cx="115780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sup.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0026605" y="5244095"/>
            <a:ext cx="115780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ight sec.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583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11877" t="4418" r="14115" b="19483"/>
          <a:stretch/>
        </p:blipFill>
        <p:spPr>
          <a:xfrm>
            <a:off x="2216924" y="2387963"/>
            <a:ext cx="3170796" cy="230244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3"/>
          <a:srcRect t="11981" b="8803"/>
          <a:stretch/>
        </p:blipFill>
        <p:spPr>
          <a:xfrm>
            <a:off x="6144242" y="2124829"/>
            <a:ext cx="3080813" cy="2539270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798730" y="134881"/>
            <a:ext cx="10515600" cy="1101862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results @20G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23545" y="1499879"/>
            <a:ext cx="3558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E 1.1: independent magnet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138759" y="1454926"/>
            <a:ext cx="3965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E 1.2: combined magnets (B+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957" y="4637784"/>
            <a:ext cx="3553534" cy="187622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3485" y="4749618"/>
            <a:ext cx="3223424" cy="1701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90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3822"/>
            <a:ext cx="10515600" cy="1128176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23545" y="1690653"/>
            <a:ext cx="5420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us of the CDR Scheme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49859" y="5157478"/>
            <a:ext cx="282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18063" y="2796923"/>
            <a:ext cx="40259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DR Progres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24641" y="4013931"/>
            <a:ext cx="6426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y Technical System Statu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275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0582" y="167772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 correction for TDR lattice (preliminary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内容占位符 3">
            <a:extLst>
              <a:ext uri="{FF2B5EF4-FFF2-40B4-BE49-F238E27FC236}">
                <a16:creationId xmlns:a16="http://schemas.microsoft.com/office/drawing/2014/main" id="{1BD73663-5803-4D47-9209-E7F8860F74F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90175916"/>
              </p:ext>
            </p:extLst>
          </p:nvPr>
        </p:nvGraphicFramePr>
        <p:xfrm>
          <a:off x="1694679" y="1642387"/>
          <a:ext cx="4674328" cy="169164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176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Di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Quadr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Sext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Transverse shift X/Y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Longitudinal shift Z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5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Tilt about X/Y (mrad)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Tilt about Z (mrad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.1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.2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.2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Nominal field 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e-3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2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3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AF781E24-0C3C-40BC-8328-1E34285F93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5317992"/>
              </p:ext>
            </p:extLst>
          </p:nvPr>
        </p:nvGraphicFramePr>
        <p:xfrm>
          <a:off x="6407756" y="1645019"/>
          <a:ext cx="3856077" cy="668893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939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18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73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10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Accuracy (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Tilt (mrad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Gain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Offset w/ BBA(m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1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BPM(10Hz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e-7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0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5%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30e-3</a:t>
                      </a:r>
                      <a:endParaRPr lang="zh-CN" sz="1400" b="1" kern="1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9150" y="3506296"/>
            <a:ext cx="3993524" cy="301949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BD35A19-C69D-4FB5-9F08-F607162E6DC1}"/>
              </a:ext>
            </a:extLst>
          </p:cNvPr>
          <p:cNvSpPr txBox="1"/>
          <p:nvPr/>
        </p:nvSpPr>
        <p:spPr>
          <a:xfrm>
            <a:off x="1526191" y="3467994"/>
            <a:ext cx="4808825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most impossible to obtain the initial closed orbit naturall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 from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f</a:t>
            </a:r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 correction (CO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d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 matrix method(RM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D method</a:t>
            </a: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s correction(3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d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(1/8 quadrupoles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 matrix metho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O 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ed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545526" y="2512956"/>
            <a:ext cx="38615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requiremen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20GeV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940230" y="2940553"/>
            <a:ext cx="42825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 </a:t>
            </a:r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SC=4</a:t>
            </a:r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16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j</a:t>
            </a:r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5mm (</a:t>
            </a:r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: 11mm, V: </a:t>
            </a:r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5mm</a:t>
            </a:r>
            <a:r>
              <a:rPr lang="en-U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084877" y="3506296"/>
            <a:ext cx="822300" cy="2308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900" dirty="0" smtClean="0">
                <a:cs typeface="Times New Roman" panose="02020603050405020304" pitchFamily="18" charset="0"/>
              </a:rPr>
              <a:t>DA TME 1.1</a:t>
            </a:r>
            <a:endParaRPr lang="en-US" sz="900" dirty="0"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0130763" y="1223586"/>
            <a:ext cx="13748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. H. Ji</a:t>
            </a:r>
            <a:endParaRPr lang="en-US" sz="16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/>
          <a:srcRect r="7246" b="1901"/>
          <a:stretch/>
        </p:blipFill>
        <p:spPr>
          <a:xfrm>
            <a:off x="8144081" y="5460087"/>
            <a:ext cx="697312" cy="690733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1847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9544" y="194087"/>
            <a:ext cx="10515600" cy="878196"/>
          </a:xfrm>
        </p:spPr>
        <p:txBody>
          <a:bodyPr/>
          <a:lstStyle/>
          <a:p>
            <a:pPr algn="ctr"/>
            <a:r>
              <a:rPr lang="en-US" altLang="zh-CN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R &amp; </a:t>
            </a:r>
            <a:r>
              <a:rPr lang="en-US" altLang="zh-CN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wtooth</a:t>
            </a:r>
            <a:r>
              <a:rPr lang="en-US" altLang="zh-CN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ffect@180G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2238398" y="3214182"/>
            <a:ext cx="1224136" cy="369332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/O taper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13"/>
          <p:cNvSpPr txBox="1"/>
          <p:nvPr/>
        </p:nvSpPr>
        <p:spPr>
          <a:xfrm>
            <a:off x="7963113" y="3220760"/>
            <a:ext cx="1008113" cy="369332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 taper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13543" y="1108313"/>
            <a:ext cx="4663631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RF stations</a:t>
            </a:r>
          </a:p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imum </a:t>
            </a:r>
            <a:r>
              <a:rPr lang="en-GB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wtooth</a:t>
            </a: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rbit: </a:t>
            </a:r>
            <a:r>
              <a:rPr lang="en-GB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m</a:t>
            </a:r>
          </a:p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ergy deviation: </a:t>
            </a:r>
            <a:r>
              <a:rPr lang="en-GB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%</a:t>
            </a:r>
            <a:endParaRPr lang="en-GB" altLang="zh-CN" sz="20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mittance growth: </a:t>
            </a:r>
            <a:r>
              <a:rPr lang="en-GB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2.9%</a:t>
            </a:r>
            <a:endParaRPr lang="en-GB" altLang="zh-CN" sz="20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 reduction due to strong SR </a:t>
            </a:r>
            <a:r>
              <a:rPr lang="en-GB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especially for vertical)</a:t>
            </a:r>
            <a:endParaRPr lang="zh-CN" altLang="en-US" sz="16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229898" y="1099140"/>
            <a:ext cx="45851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ed effects of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magnets’ errors will be studied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708489" y="1774584"/>
            <a:ext cx="42957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r dipoles in 8 sections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need to taper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d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bit (optics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0045243" y="868351"/>
            <a:ext cx="16380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. Wang, D. H. Ji</a:t>
            </a:r>
            <a:endParaRPr lang="en-US" sz="1600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/>
          <a:srcRect b="22161"/>
          <a:stretch/>
        </p:blipFill>
        <p:spPr>
          <a:xfrm>
            <a:off x="964850" y="3723976"/>
            <a:ext cx="2415688" cy="145863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485" y="5234151"/>
            <a:ext cx="2106642" cy="138895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4576" y="5240456"/>
            <a:ext cx="2108137" cy="1377909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3348594" y="3626070"/>
            <a:ext cx="2690394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tracking (50 seeds, 100 turns)</a:t>
            </a:r>
          </a:p>
          <a:p>
            <a:pPr marL="176213" indent="-1762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&gt; requirement (injection)</a:t>
            </a:r>
          </a:p>
          <a:p>
            <a:pPr>
              <a:lnSpc>
                <a:spcPct val="150000"/>
              </a:lnSpc>
            </a:pP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- DA_X=5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x+3mm=7.0mm</a:t>
            </a:r>
          </a:p>
          <a:p>
            <a:pPr lvl="0">
              <a:lnSpc>
                <a:spcPct val="150000"/>
              </a:lnSpc>
            </a:pP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- DA_Y=39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y+3mm=4.3mm</a:t>
            </a:r>
            <a:endParaRPr lang="en-US" sz="1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5"/>
          <a:srcRect b="22363"/>
          <a:stretch/>
        </p:blipFill>
        <p:spPr>
          <a:xfrm>
            <a:off x="8784546" y="3657315"/>
            <a:ext cx="2396358" cy="144440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49777" y="5215235"/>
            <a:ext cx="2228569" cy="146934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34097" y="5185492"/>
            <a:ext cx="2271463" cy="148466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407379" y="3769433"/>
            <a:ext cx="238138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bit was corrected by tapering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DA reduction due to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bit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923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9524" y="174351"/>
            <a:ext cx="10515600" cy="845304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time structure for high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Z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47054" y="2940439"/>
            <a:ext cx="521820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val requirement for top up injection: </a:t>
            </a:r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3.5s</a:t>
            </a:r>
            <a:endParaRPr lang="en-US" altLang="zh-CN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 up injection time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CDR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8.3s+1.6s+1.6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6=</a:t>
            </a:r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49s</a:t>
            </a:r>
            <a:endParaRPr lang="en-US" altLang="zh-CN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njection time is dominated by the injection from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inac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njection speed of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inac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needs to be improved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17682" y="4879923"/>
            <a:ext cx="44607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eed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2,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19.16s+1.6s+1.6s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6=135s  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buFontTx/>
              <a:buChar char="-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unches in damping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ing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328839" y="1144644"/>
            <a:ext cx="2262977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 up injectio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132100" y="1139161"/>
            <a:ext cx="1919803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ll injection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2591" y="2623297"/>
            <a:ext cx="3394465" cy="181028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071" y="4438943"/>
            <a:ext cx="3400142" cy="1761048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7538866" y="2933957"/>
            <a:ext cx="16446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R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00Hz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774463" y="4494217"/>
            <a:ext cx="122180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er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2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065221" y="2243236"/>
            <a:ext cx="32365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tstrapping from 280mA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1309105" y="5460086"/>
            <a:ext cx="4322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jection must to speed up.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633642" y="586596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bunches/pulse  </a:t>
            </a:r>
          </a:p>
          <a:p>
            <a:pPr marL="285750" indent="-285750">
              <a:buFontTx/>
              <a:buChar char="-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ble repetition: 200Hz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673C7-3058-4AE5-8778-40B78A859254}" type="slidenum">
              <a:rPr lang="en-US" smtClean="0"/>
              <a:t>22</a:t>
            </a:fld>
            <a:endParaRPr lang="en-US"/>
          </a:p>
        </p:txBody>
      </p:sp>
      <p:sp>
        <p:nvSpPr>
          <p:cNvPr id="3" name="文本框 2"/>
          <p:cNvSpPr txBox="1"/>
          <p:nvPr/>
        </p:nvSpPr>
        <p:spPr>
          <a:xfrm>
            <a:off x="7065220" y="1815644"/>
            <a:ext cx="41180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requirement in collider: 840mA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7516" y="2010235"/>
            <a:ext cx="4317527" cy="6942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045646" y="2690573"/>
            <a:ext cx="684155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cycle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61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9524" y="88833"/>
            <a:ext cx="10515600" cy="950558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jection scheme with faster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24908" y="1151224"/>
            <a:ext cx="274977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Damping ring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inj./ext.</a:t>
            </a:r>
            <a:endParaRPr 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079541" y="1139165"/>
            <a:ext cx="217637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Booster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LE inj.</a:t>
            </a:r>
            <a:endParaRPr 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3860" y="1822910"/>
            <a:ext cx="4360492" cy="197941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163963" y="1657766"/>
            <a:ext cx="3782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Hz ─ bunch by bunch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171634" y="2356180"/>
            <a:ext cx="4130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bunch scheme ─ bunch by bunch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400785" y="2697159"/>
            <a:ext cx="28879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nch spacing: 77ns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cker repetition: 100Hz</a:t>
            </a: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gger trigger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/>
          </p:nvPr>
        </p:nvGraphicFramePr>
        <p:xfrm>
          <a:off x="736783" y="4085197"/>
          <a:ext cx="4710147" cy="2194560"/>
        </p:xfrm>
        <a:graphic>
          <a:graphicData uri="http://schemas.openxmlformats.org/drawingml/2006/table">
            <a:tbl>
              <a:tblPr firstRow="1" firstCol="1" bandRow="1"/>
              <a:tblGrid>
                <a:gridCol w="1735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16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16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1610">
                  <a:extLst>
                    <a:ext uri="{9D8B030D-6E8A-4147-A177-3AD203B41FA5}">
                      <a16:colId xmlns:a16="http://schemas.microsoft.com/office/drawing/2014/main" val="3235136645"/>
                    </a:ext>
                  </a:extLst>
                </a:gridCol>
              </a:tblGrid>
              <a:tr h="259519">
                <a:tc>
                  <a:txBody>
                    <a:bodyPr/>
                    <a:lstStyle/>
                    <a:p>
                      <a:pPr marL="0" indent="0" algn="just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Z_CDR)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GB" altLang="zh-CN" sz="9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900" dirty="0" err="1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_new</a:t>
                      </a:r>
                      <a:r>
                        <a:rPr lang="en-GB" altLang="zh-CN" sz="9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</a:p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altLang="zh-CN" sz="9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Hz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GB" altLang="zh-CN" sz="9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900" dirty="0" err="1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_new</a:t>
                      </a:r>
                      <a:r>
                        <a:rPr lang="en-GB" altLang="zh-CN" sz="9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wo</a:t>
                      </a:r>
                      <a:r>
                        <a:rPr lang="en-US" altLang="zh-CN" sz="900" kern="1200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bunch</a:t>
                      </a: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US" sz="9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9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separation (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s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2.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9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scheme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by bunch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by bunch</a:t>
                      </a: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wo by two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/train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1317979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in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number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0250678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in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separation (n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8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03138212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repetition 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Hz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ulse duration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ns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5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3</a:t>
                      </a: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</a:t>
                      </a:r>
                      <a:r>
                        <a:rPr lang="zh-CN" altLang="en-US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lat top (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s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7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92075" indent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peed for rise up/down 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s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12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62.5</a:t>
                      </a: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48</a:t>
                      </a: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ming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delay 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ns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12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62.5</a:t>
                      </a: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125</a:t>
                      </a: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ngle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29759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9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grated strength</a:t>
                      </a:r>
                      <a:r>
                        <a:rPr lang="en-US" altLang="zh-CN" sz="900" kern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.m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/>
          </p:nvPr>
        </p:nvGraphicFramePr>
        <p:xfrm>
          <a:off x="5874528" y="4078618"/>
          <a:ext cx="5065381" cy="2194560"/>
        </p:xfrm>
        <a:graphic>
          <a:graphicData uri="http://schemas.openxmlformats.org/drawingml/2006/table">
            <a:tbl>
              <a:tblPr firstRow="1" firstCol="1" bandRow="1"/>
              <a:tblGrid>
                <a:gridCol w="18661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3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396">
                  <a:extLst>
                    <a:ext uri="{9D8B030D-6E8A-4147-A177-3AD203B41FA5}">
                      <a16:colId xmlns:a16="http://schemas.microsoft.com/office/drawing/2014/main" val="3235136645"/>
                    </a:ext>
                  </a:extLst>
                </a:gridCol>
              </a:tblGrid>
              <a:tr h="121456">
                <a:tc>
                  <a:txBody>
                    <a:bodyPr/>
                    <a:lstStyle/>
                    <a:p>
                      <a:pPr marL="0" indent="0" algn="just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Z_CDR)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GB" altLang="zh-CN" sz="9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900" dirty="0" err="1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_new</a:t>
                      </a:r>
                      <a:r>
                        <a:rPr lang="en-GB" altLang="zh-CN" sz="9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</a:p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altLang="zh-CN" sz="9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Hz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GB" altLang="zh-CN" sz="9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900" dirty="0" err="1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_new</a:t>
                      </a:r>
                      <a:r>
                        <a:rPr lang="en-GB" altLang="zh-CN" sz="9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wo</a:t>
                      </a:r>
                      <a:r>
                        <a:rPr lang="en-US" altLang="zh-CN" sz="900" kern="1200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bunch</a:t>
                      </a: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US" sz="9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9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00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75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75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separation (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s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9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scheme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by bunch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by bunch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by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Bunch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/train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7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7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in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number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in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separation (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us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4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4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4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repetition 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Hz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ulse duration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ns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0</a:t>
                      </a: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92075" indent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peed for rise up/down 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s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8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ming</a:t>
                      </a:r>
                      <a:r>
                        <a:rPr lang="en-US" altLang="zh-CN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delay 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us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2.4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2.4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2.46</a:t>
                      </a:r>
                      <a:endParaRPr lang="zh-CN" sz="9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njection</a:t>
                      </a:r>
                      <a:r>
                        <a:rPr lang="en-US" sz="9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time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s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0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8.7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8.7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ngle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1139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9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grated strength</a:t>
                      </a:r>
                      <a:r>
                        <a:rPr lang="en-US" altLang="zh-CN" sz="900" kern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9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.m</a:t>
                      </a:r>
                      <a:r>
                        <a:rPr lang="en-US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9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400784" y="1999845"/>
            <a:ext cx="31181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   Kicker repetition: 200Hz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637607" y="3394465"/>
            <a:ext cx="36444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i="1" dirty="0" smtClean="0"/>
              <a:t>One kicker + two Pulse power suppli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i="1" dirty="0" smtClean="0"/>
              <a:t>two kickers + two Pulse power supplies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/>
          <a:srcRect l="32747" t="39484" r="20243" b="19235"/>
          <a:stretch/>
        </p:blipFill>
        <p:spPr>
          <a:xfrm>
            <a:off x="8657183" y="2736623"/>
            <a:ext cx="2539269" cy="1039390"/>
          </a:xfrm>
          <a:prstGeom prst="rect">
            <a:avLst/>
          </a:prstGeom>
        </p:spPr>
      </p:pic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673C7-3058-4AE5-8778-40B78A859254}" type="slidenum">
              <a:rPr lang="en-US" smtClean="0"/>
              <a:t>23</a:t>
            </a:fld>
            <a:endParaRPr lang="en-US"/>
          </a:p>
        </p:txBody>
      </p:sp>
      <p:sp>
        <p:nvSpPr>
          <p:cNvPr id="16" name="TextBox 11"/>
          <p:cNvSpPr txBox="1"/>
          <p:nvPr/>
        </p:nvSpPr>
        <p:spPr>
          <a:xfrm>
            <a:off x="10078500" y="1007960"/>
            <a:ext cx="1742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Wang, X. H. Cui, J. H. Che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96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251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stability for on-axis injectio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771" y="3471211"/>
            <a:ext cx="3752989" cy="25019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2391" y="1445060"/>
            <a:ext cx="2943840" cy="19625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4587" y="1399010"/>
            <a:ext cx="2914513" cy="194300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5913" y="3860434"/>
            <a:ext cx="2960286" cy="19735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24344" y="3895335"/>
            <a:ext cx="2848729" cy="189915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01243" y="1381467"/>
            <a:ext cx="3710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llision stability check for on-axis injection scheme at 120G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65249" y="2585080"/>
            <a:ext cx="1477951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000" b="0" i="0" u="none" strike="noStrike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Emittance X = 1.26nm </a:t>
            </a:r>
          </a:p>
          <a:p>
            <a:r>
              <a:rPr lang="en-US" sz="1000" b="0" i="0" u="none" strike="noStrike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Energy spread =  0.1% </a:t>
            </a:r>
          </a:p>
          <a:p>
            <a:r>
              <a:rPr lang="en-US" sz="1000" b="0" i="0" u="none" strike="noStrike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Bunch length=2.1mm </a:t>
            </a:r>
          </a:p>
          <a:p>
            <a:r>
              <a:rPr lang="en-US" sz="1000" b="0" i="0" u="none" strike="noStrike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Coupling=1.0% </a:t>
            </a:r>
            <a:endParaRPr lang="en-US" sz="1000" b="0" i="0" u="none" strike="noStrike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95372" y="2578857"/>
            <a:ext cx="1451638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Emittance X = 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8nm 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Energy spread =  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% 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Bunch 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=2.25mm 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=0.2% 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31487" y="2151143"/>
            <a:ext cx="13814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Courier New" panose="02070309020205020404" pitchFamily="49" charset="0"/>
              <a:buChar char="o"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- (Ne=14×10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849547" y="2139082"/>
            <a:ext cx="15579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Courier New" panose="02070309020205020404" pitchFamily="49" charset="0"/>
              <a:buChar char="o"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+ (Ne=14×10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319657" y="1100030"/>
            <a:ext cx="1313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Yuan Zha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0683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9098" y="4164138"/>
            <a:ext cx="3699262" cy="24353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3546" y="1620254"/>
            <a:ext cx="3565502" cy="237105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5239" y="1631448"/>
            <a:ext cx="3624395" cy="241022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960292" y="1881428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tt</a:t>
            </a:r>
            <a:endParaRPr lang="en-US" i="1" dirty="0"/>
          </a:p>
        </p:txBody>
      </p:sp>
      <p:sp>
        <p:nvSpPr>
          <p:cNvPr id="6" name="文本框 5"/>
          <p:cNvSpPr txBox="1"/>
          <p:nvPr/>
        </p:nvSpPr>
        <p:spPr>
          <a:xfrm>
            <a:off x="8342534" y="1928574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</a:t>
            </a:r>
            <a:endParaRPr 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8625406" y="4362587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Z</a:t>
            </a:r>
            <a:endParaRPr lang="en-US" dirty="0"/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818464" y="194086"/>
            <a:ext cx="10515600" cy="96371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ttance evolu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3542" y="4131246"/>
            <a:ext cx="3632287" cy="239125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112692" y="4415215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052547" y="1105174"/>
            <a:ext cx="4868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 injection emittance: 20nm @20G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709985" y="1138066"/>
            <a:ext cx="5065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s damping time (CDR) for Z can b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cele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563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7330" y="4262813"/>
            <a:ext cx="3897725" cy="231560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8968" y="4222712"/>
            <a:ext cx="3869546" cy="238201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6564" y="1466355"/>
            <a:ext cx="3848374" cy="251003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09856" y="188640"/>
            <a:ext cx="8229600" cy="936104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 ramping curve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19536" y="1245276"/>
            <a:ext cx="4104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RF ramping curve for each energy mod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90977" y="2868510"/>
            <a:ext cx="41330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 RF voltage @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d by longitudinal quantum lifetime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77543" y="1900536"/>
            <a:ext cx="30963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s for </a:t>
            </a:r>
            <a:r>
              <a:rPr lang="en-US" altLang="zh-CN" sz="16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t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 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.13</a:t>
            </a:r>
            <a:endParaRPr lang="en-US" altLang="zh-CN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s for Higgs:  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.083</a:t>
            </a:r>
            <a:endParaRPr lang="en-US" altLang="zh-CN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s for W &amp; Z:  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.069</a:t>
            </a:r>
            <a:endParaRPr lang="en-US" altLang="zh-CN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90700" y="3472226"/>
            <a:ext cx="3798112" cy="679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</a:t>
            </a:r>
            <a:r>
              <a:rPr lang="en-US" altLang="zh-CN" sz="16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F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~ 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9 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</a:t>
            </a: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VRF (180GeV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9.3GV</a:t>
            </a:r>
            <a:endParaRPr lang="zh-CN" alt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80020" y="533161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 &amp;Z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576694" y="492730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iggs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530291" y="2276163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/>
              <a:t>tt</a:t>
            </a:r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242292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/>
          <a:srcRect r="7996"/>
          <a:stretch/>
        </p:blipFill>
        <p:spPr>
          <a:xfrm>
            <a:off x="6646818" y="1992897"/>
            <a:ext cx="4321322" cy="189494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7139" y="4703568"/>
            <a:ext cx="4802530" cy="157883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9635" y="1721930"/>
            <a:ext cx="3668029" cy="228935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91544" y="124632"/>
            <a:ext cx="8229600" cy="922114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dy current effect and cor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808982" y="3284001"/>
          <a:ext cx="1840892" cy="40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6" imgW="2133600" imgH="393700" progId="Equation.DSMT4">
                  <p:embed/>
                </p:oleObj>
              </mc:Choice>
              <mc:Fallback>
                <p:oleObj name="Equation" r:id="rId6" imgW="2133600" imgH="3937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982" y="3284001"/>
                        <a:ext cx="1840892" cy="407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780699" y="4546176"/>
            <a:ext cx="1955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en-US" altLang="zh-CN" sz="1400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2=0.000037 </a:t>
            </a:r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</a:t>
            </a:r>
            <a:r>
              <a:rPr lang="en-US" altLang="zh-CN" sz="1400" baseline="300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矩形 3"/>
          <p:cNvSpPr/>
          <p:nvPr/>
        </p:nvSpPr>
        <p:spPr>
          <a:xfrm>
            <a:off x="957201" y="1037511"/>
            <a:ext cx="46392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dicated ramping curve to control the maximum K2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60328" y="4011213"/>
            <a:ext cx="29377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2 reaches max a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Ge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169843" y="6561524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6250354" y="1392182"/>
            <a:ext cx="52366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DA reduction @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GeV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dynamic chromaticity cor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50775" y="3762856"/>
            <a:ext cx="4216374" cy="2634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06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91544" y="116632"/>
            <a:ext cx="8435280" cy="1143000"/>
          </a:xfrm>
        </p:spPr>
        <p:txBody>
          <a:bodyPr>
            <a:no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pole reproducibility 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@20Gev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45248" y="1196752"/>
            <a:ext cx="8820472" cy="2964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/decrease the strength of all the dipoles by the same amount.</a:t>
            </a:r>
          </a:p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luat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fluence: working point, closed orbit, DA, energy acceptance </a:t>
            </a:r>
          </a:p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ing point should not pass through the lower order resonance </a:t>
            </a:r>
          </a:p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rink for dynamic aperture</a:t>
            </a:r>
          </a:p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oducibility requirement for dipoles: ~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4%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requirement for power supply: ~0.01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 field error tolerance loser than 10GeV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044037"/>
              </p:ext>
            </p:extLst>
          </p:nvPr>
        </p:nvGraphicFramePr>
        <p:xfrm>
          <a:off x="1938208" y="4246693"/>
          <a:ext cx="7704856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82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03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07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31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3107">
                  <a:extLst>
                    <a:ext uri="{9D8B030D-6E8A-4147-A177-3AD203B41FA5}">
                      <a16:colId xmlns:a16="http://schemas.microsoft.com/office/drawing/2014/main" val="468488975"/>
                    </a:ext>
                  </a:extLst>
                </a:gridCol>
                <a:gridCol w="963107">
                  <a:extLst>
                    <a:ext uri="{9D8B030D-6E8A-4147-A177-3AD203B41FA5}">
                      <a16:colId xmlns:a16="http://schemas.microsoft.com/office/drawing/2014/main" val="2728739830"/>
                    </a:ext>
                  </a:extLst>
                </a:gridCol>
                <a:gridCol w="9631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31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rigin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+0.01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-0.01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+0.03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-0.03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+0.05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-0.05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x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27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23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30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158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38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08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45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y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19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16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22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112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27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05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32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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x (u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 (%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53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4092" y="3118170"/>
            <a:ext cx="4497992" cy="337349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7124" y="182062"/>
            <a:ext cx="8229600" cy="792088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20GeV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74851" y="1012119"/>
            <a:ext cx="9001000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20% vacuum pipe (drift) is exposed i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rectly.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eat drifts as week dipole to simulate the effect of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imple model: perpendicular component only )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ing point can be corrected by weaken the dipoles systematically (-0.07%)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blem can be solved by global orbit correction.</a:t>
            </a:r>
            <a:endParaRPr lang="en-US" altLang="zh-CN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90731" y="5421866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turn trajectory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467133" y="825023"/>
            <a:ext cx="2041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. H. Ji, D. Wang</a:t>
            </a:r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7076" y="3203690"/>
            <a:ext cx="4445367" cy="333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70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3822"/>
            <a:ext cx="10515600" cy="1128176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23545" y="1690653"/>
            <a:ext cx="5420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us of the CDR Scheme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49859" y="5157478"/>
            <a:ext cx="282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  <a:endParaRPr lang="en-US" sz="28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18063" y="2796923"/>
            <a:ext cx="40259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R Progress</a:t>
            </a:r>
            <a:endParaRPr lang="en-US" sz="28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24641" y="4013931"/>
            <a:ext cx="6426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Technical System Status</a:t>
            </a:r>
            <a:endParaRPr lang="en-US" sz="28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76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50443" y="1223783"/>
            <a:ext cx="3052011" cy="228900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05841" y="142339"/>
            <a:ext cx="9138176" cy="963715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ernative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DO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10685" t="4292" r="11834" b="18920"/>
          <a:stretch/>
        </p:blipFill>
        <p:spPr>
          <a:xfrm>
            <a:off x="1078859" y="1335418"/>
            <a:ext cx="3756277" cy="262939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0765" t="4425" r="10019" b="19258"/>
          <a:stretch/>
        </p:blipFill>
        <p:spPr>
          <a:xfrm>
            <a:off x="1189446" y="4148127"/>
            <a:ext cx="3547160" cy="241374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212299" y="1396211"/>
            <a:ext cx="3523839" cy="1869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ct val="15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/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 FODO cell</a:t>
            </a:r>
          </a:p>
          <a:p>
            <a:pPr marL="285750" lvl="0" indent="-285750">
              <a:lnSpc>
                <a:spcPct val="15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ODO length: 70m~80m</a:t>
            </a:r>
          </a:p>
          <a:p>
            <a:pPr marL="285750" lvl="0" indent="-285750">
              <a:lnSpc>
                <a:spcPct val="15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oninterleave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extupole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scheme</a:t>
            </a:r>
          </a:p>
          <a:p>
            <a:pPr marL="285750" lvl="0" indent="-285750">
              <a:lnSpc>
                <a:spcPct val="1500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imilar structure as CDR</a:t>
            </a:r>
            <a:endParaRPr lang="zh-CN" alt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4"/>
          <p:cNvSpPr txBox="1"/>
          <p:nvPr/>
        </p:nvSpPr>
        <p:spPr>
          <a:xfrm>
            <a:off x="2547350" y="2465911"/>
            <a:ext cx="12107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c cell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3"/>
          <p:cNvSpPr txBox="1"/>
          <p:nvPr/>
        </p:nvSpPr>
        <p:spPr>
          <a:xfrm>
            <a:off x="2306881" y="5243137"/>
            <a:ext cx="1257605" cy="247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resso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367988" y="3631287"/>
            <a:ext cx="23156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m FODO  (emit=1.9nm)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487255" y="3579755"/>
            <a:ext cx="2334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m FODO  (emit=1.29nm)</a:t>
            </a:r>
          </a:p>
        </p:txBody>
      </p:sp>
      <p:sp>
        <p:nvSpPr>
          <p:cNvPr id="15" name="矩形 14"/>
          <p:cNvSpPr/>
          <p:nvPr/>
        </p:nvSpPr>
        <p:spPr>
          <a:xfrm>
            <a:off x="9192188" y="1424536"/>
            <a:ext cx="10182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70m FODO </a:t>
            </a:r>
            <a:endParaRPr lang="en-US" sz="1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2247" y="4466746"/>
            <a:ext cx="2967810" cy="18363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65381" y="4467685"/>
            <a:ext cx="2976925" cy="1842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5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3822"/>
            <a:ext cx="10515600" cy="1128176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23545" y="1690653"/>
            <a:ext cx="5420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us of the CDR Scheme</a:t>
            </a:r>
            <a:endParaRPr lang="en-US" sz="28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49859" y="5157478"/>
            <a:ext cx="282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  <a:endParaRPr lang="en-US" sz="28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18063" y="2796923"/>
            <a:ext cx="40259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R Progress</a:t>
            </a:r>
            <a:endParaRPr lang="en-US" sz="28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24641" y="4013931"/>
            <a:ext cx="6426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y Technical System Statu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3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98298" y="168550"/>
            <a:ext cx="10210002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600" dirty="0"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Specifications and </a:t>
            </a:r>
            <a:r>
              <a:rPr lang="en-US" altLang="zh-CN" sz="3600" dirty="0" smtClean="0"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subscale prototype dipole magnets</a:t>
            </a:r>
            <a:endParaRPr lang="en-US" altLang="zh-CN" sz="3600" dirty="0">
              <a:latin typeface="Times New Roman" panose="02020603050405020304" pitchFamily="18" charset="0"/>
              <a:ea typeface="华文楷体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5985932"/>
              </p:ext>
            </p:extLst>
          </p:nvPr>
        </p:nvGraphicFramePr>
        <p:xfrm>
          <a:off x="1642768" y="1492109"/>
          <a:ext cx="9170472" cy="12522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18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43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766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477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34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Quantity</a:t>
                      </a:r>
                      <a:endParaRPr lang="zh-CN" sz="20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2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320</a:t>
                      </a:r>
                      <a:endParaRPr lang="zh-CN" sz="20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55" marR="8255" marT="825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20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gnetic Length (mm)</a:t>
                      </a:r>
                      <a:endParaRPr lang="zh-CN" sz="2000" b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55" marR="8255" marT="8255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altLang="zh-CN" sz="2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700</a:t>
                      </a:r>
                      <a:endParaRPr lang="zh-CN" sz="20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55" marR="8255" marT="825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4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Minimum field (</a:t>
                      </a:r>
                      <a:r>
                        <a:rPr lang="en-GB" sz="2000" dirty="0" err="1">
                          <a:effectLst/>
                        </a:rPr>
                        <a:t>Gs</a:t>
                      </a:r>
                      <a:r>
                        <a:rPr lang="en-GB" sz="2000" dirty="0">
                          <a:effectLst/>
                        </a:rPr>
                        <a:t>)</a:t>
                      </a:r>
                      <a:endParaRPr lang="zh-CN" sz="20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r>
                        <a:rPr lang="en-US" altLang="zh-CN" sz="2000" dirty="0" smtClean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r>
                        <a:rPr lang="en-GB" sz="2000" dirty="0" smtClean="0">
                          <a:effectLst/>
                        </a:rPr>
                        <a:t> </a:t>
                      </a:r>
                      <a:endParaRPr lang="zh-CN" sz="20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20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ood field region (mm)</a:t>
                      </a:r>
                      <a:endParaRPr lang="zh-CN" sz="2000" b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55" marR="8255" marT="8255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altLang="zh-CN" sz="2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5</a:t>
                      </a:r>
                      <a:endParaRPr lang="zh-CN" sz="20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55" marR="8255" marT="825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4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Maximum field (</a:t>
                      </a:r>
                      <a:r>
                        <a:rPr lang="en-GB" sz="2000" dirty="0" err="1">
                          <a:effectLst/>
                        </a:rPr>
                        <a:t>Gs</a:t>
                      </a:r>
                      <a:r>
                        <a:rPr lang="en-GB" sz="2000" dirty="0">
                          <a:effectLst/>
                        </a:rPr>
                        <a:t>)</a:t>
                      </a:r>
                      <a:endParaRPr lang="zh-CN" sz="20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altLang="zh-CN" sz="2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510</a:t>
                      </a:r>
                      <a:endParaRPr lang="zh-CN" sz="20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20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ield uniformity</a:t>
                      </a:r>
                      <a:endParaRPr lang="zh-CN" sz="2000" b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55" marR="8255" marT="8255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0.1%</a:t>
                      </a:r>
                      <a:endParaRPr lang="zh-CN" sz="20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4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Gap (mm)</a:t>
                      </a:r>
                      <a:endParaRPr lang="zh-CN" sz="20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altLang="zh-CN" sz="2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63</a:t>
                      </a:r>
                      <a:endParaRPr lang="zh-CN" sz="20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ield reproducibility</a:t>
                      </a:r>
                      <a:endParaRPr lang="zh-CN" sz="2000" b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55" marR="8255" marT="8255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5%</a:t>
                      </a:r>
                      <a:endParaRPr lang="zh-CN" sz="20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55" marR="8255" marT="825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265380" y="4660434"/>
            <a:ext cx="9732513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algn="just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kinds of the subscale prototype magnet with and without iron core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been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ed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eloped (L=1m).</a:t>
            </a: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just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re magnet can not meet the requirement of field uniformity at 10GeV.</a:t>
            </a:r>
            <a:endParaRPr lang="en-GB" altLang="zh-CN" sz="1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spcBef>
                <a:spcPts val="24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re magnet is our first choice with the concern of cost and power consumption.</a:t>
            </a:r>
            <a:endParaRPr lang="en-GB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871124" y="908348"/>
            <a:ext cx="8437562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400" dirty="0">
                <a:solidFill>
                  <a:srgbClr val="0000FF"/>
                </a:solidFill>
              </a:rPr>
              <a:t>Main Specifications of CEPCB dipole magnets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729" y="2744329"/>
            <a:ext cx="2656816" cy="202254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7406" y="2966578"/>
            <a:ext cx="2288942" cy="167209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6726" y="2799304"/>
            <a:ext cx="2870398" cy="176159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9076" y="2917065"/>
            <a:ext cx="2780861" cy="165759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841958" y="5775850"/>
            <a:ext cx="32760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35%@10GeV,   0.06%@20GeV</a:t>
            </a:r>
            <a:endParaRPr lang="en-US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242595" y="914400"/>
            <a:ext cx="10920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. Ka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5305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597" y="2358865"/>
            <a:ext cx="3062206" cy="2236974"/>
          </a:xfrm>
          <a:prstGeom prst="rect">
            <a:avLst/>
          </a:prstGeom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012598" y="1079435"/>
            <a:ext cx="100983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spcBef>
                <a:spcPts val="900"/>
              </a:spcBef>
              <a:buClr>
                <a:srgbClr val="FF0000"/>
              </a:buClr>
            </a:pP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The mechanical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design of a full scale prototype CT dipole magnet was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finished. 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The production of the magnet </a:t>
            </a:r>
            <a:r>
              <a:rPr lang="en-US" altLang="zh-C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on the way. A serious problem of CT magnet is the temperature rise of the coils at the high energy region.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255084" y="4770986"/>
            <a:ext cx="965335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342900" indent="-342900" algn="just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200" b="1" dirty="0" smtClean="0">
                <a:ea typeface="华文楷体"/>
                <a:cs typeface="Times New Roman" pitchFamily="18" charset="0"/>
              </a:rPr>
              <a:t>The total length of the magnet including the shielding tube is 5.1m. </a:t>
            </a:r>
          </a:p>
          <a:p>
            <a:pPr marL="342900" indent="-342900" algn="just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200" b="1" dirty="0" smtClean="0">
                <a:ea typeface="华文楷体"/>
                <a:cs typeface="Times New Roman" pitchFamily="18" charset="0"/>
              </a:rPr>
              <a:t>The coil conductors will be made from pure aluminum, the cooling tubes will be inserted between the inner conductors to decrease temperature rise.</a:t>
            </a:r>
          </a:p>
          <a:p>
            <a:pPr marL="342900" indent="-342900" algn="just">
              <a:spcBef>
                <a:spcPts val="6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200" b="1" dirty="0">
                <a:ea typeface="华文楷体"/>
                <a:cs typeface="Times New Roman" pitchFamily="18" charset="0"/>
              </a:rPr>
              <a:t>The touch resistance of the contacted surfaces of the conductors </a:t>
            </a:r>
            <a:r>
              <a:rPr lang="en-US" altLang="zh-CN" sz="2200" b="1" dirty="0" smtClean="0">
                <a:ea typeface="华文楷体"/>
                <a:cs typeface="Times New Roman" pitchFamily="18" charset="0"/>
              </a:rPr>
              <a:t>will be reduced by the coated silver films.</a:t>
            </a: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>
          <a:xfrm>
            <a:off x="1236527" y="161198"/>
            <a:ext cx="9842953" cy="5208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zh-CN" sz="3600" dirty="0"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Design of the full-scale prototype CT </a:t>
            </a:r>
            <a:r>
              <a:rPr lang="en-US" altLang="zh-CN" sz="3600" dirty="0" smtClean="0"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dipole </a:t>
            </a:r>
            <a:r>
              <a:rPr lang="en-US" altLang="zh-CN" sz="3600" dirty="0"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magnet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8565" y="2456786"/>
            <a:ext cx="2976413" cy="199903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52786" y="2367036"/>
            <a:ext cx="4229515" cy="2178537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0426791" y="782831"/>
            <a:ext cx="10920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. Ka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8590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矩形 47"/>
          <p:cNvSpPr/>
          <p:nvPr/>
        </p:nvSpPr>
        <p:spPr>
          <a:xfrm>
            <a:off x="5880847" y="3626864"/>
            <a:ext cx="5197288" cy="127298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矩形 46"/>
          <p:cNvSpPr/>
          <p:nvPr/>
        </p:nvSpPr>
        <p:spPr>
          <a:xfrm>
            <a:off x="5883087" y="2351627"/>
            <a:ext cx="5197289" cy="127074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矩形 45"/>
          <p:cNvSpPr/>
          <p:nvPr/>
        </p:nvSpPr>
        <p:spPr>
          <a:xfrm>
            <a:off x="5883088" y="1080887"/>
            <a:ext cx="5197288" cy="12640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426" y="226977"/>
            <a:ext cx="10515600" cy="832147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Injection/Extraction Hardware desig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61318" y="4914425"/>
            <a:ext cx="1008252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0" indent="-182880" algn="just">
              <a:spcBef>
                <a:spcPts val="1200"/>
              </a:spcBef>
              <a:buSzPct val="6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here are 9 injection and extraction sub-systems in CEPC accelerator complex. The types of all inj./ext. components are figured out.</a:t>
            </a:r>
          </a:p>
          <a:p>
            <a:pPr marL="182880" lvl="0" indent="-182880" algn="just">
              <a:spcBef>
                <a:spcPts val="1200"/>
              </a:spcBef>
              <a:buSzPct val="60000"/>
              <a:buFont typeface="Wingdings" panose="05000000000000000000" pitchFamily="2" charset="2"/>
              <a:buChar char="l"/>
            </a:pPr>
            <a:r>
              <a:rPr lang="en-US" altLang="zh-CN" dirty="0" smtClean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So far, the </a:t>
            </a:r>
            <a:r>
              <a:rPr lang="en-US" altLang="zh-CN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kickers and the </a:t>
            </a:r>
            <a:r>
              <a:rPr lang="en-US" altLang="zh-CN" dirty="0" err="1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Lambertson</a:t>
            </a:r>
            <a:r>
              <a:rPr lang="en-US" altLang="zh-CN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septas</a:t>
            </a:r>
            <a:r>
              <a:rPr lang="en-US" altLang="zh-CN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preliminary designs for the damping </a:t>
            </a:r>
            <a:r>
              <a:rPr lang="en-US" altLang="zh-CN" dirty="0" smtClean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ring, the </a:t>
            </a:r>
            <a:r>
              <a:rPr lang="en-US" altLang="zh-CN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ooster low energy inj. system are completed. The kickers for high energy ext. sub-systems are </a:t>
            </a:r>
            <a:r>
              <a:rPr lang="en-US" altLang="zh-CN" dirty="0" smtClean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also being </a:t>
            </a:r>
            <a:r>
              <a:rPr lang="en-US" altLang="zh-CN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designed.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527" y="1394625"/>
            <a:ext cx="4559880" cy="28879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4666" y="2404236"/>
            <a:ext cx="1472067" cy="114551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8100" y="2436587"/>
            <a:ext cx="1751538" cy="105886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41536" y="2416047"/>
            <a:ext cx="1283151" cy="1091742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7559" y="1193728"/>
            <a:ext cx="1425388" cy="1141886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11035" y="1235332"/>
            <a:ext cx="1721223" cy="1024537"/>
          </a:xfrm>
          <a:prstGeom prst="rect">
            <a:avLst/>
          </a:pr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75252" y="3615792"/>
            <a:ext cx="973922" cy="1253490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19263" y="3747248"/>
            <a:ext cx="1996890" cy="1091286"/>
          </a:xfrm>
          <a:prstGeom prst="rect">
            <a:avLst/>
          </a:prstGeom>
        </p:spPr>
      </p:pic>
      <p:cxnSp>
        <p:nvCxnSpPr>
          <p:cNvPr id="50" name="直接箭头连接符 49"/>
          <p:cNvCxnSpPr/>
          <p:nvPr/>
        </p:nvCxnSpPr>
        <p:spPr>
          <a:xfrm flipV="1">
            <a:off x="3818965" y="1506072"/>
            <a:ext cx="1801905" cy="268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>
            <a:off x="3792071" y="1714500"/>
            <a:ext cx="1929653" cy="1156447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3818965" y="2333065"/>
            <a:ext cx="1929653" cy="182880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6" name="图片 5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30342" y="1188243"/>
            <a:ext cx="1263925" cy="1048416"/>
          </a:xfrm>
          <a:prstGeom prst="rect">
            <a:avLst/>
          </a:prstGeom>
        </p:spPr>
      </p:pic>
      <p:sp>
        <p:nvSpPr>
          <p:cNvPr id="57" name="文本框 56"/>
          <p:cNvSpPr txBox="1"/>
          <p:nvPr/>
        </p:nvSpPr>
        <p:spPr>
          <a:xfrm>
            <a:off x="10604409" y="782832"/>
            <a:ext cx="11314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J. H. Che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60023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464" y="128303"/>
            <a:ext cx="10515600" cy="94398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 RF system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57569" y="1220938"/>
            <a:ext cx="9065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ace for additional cavities of </a:t>
            </a: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tbar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has been reserved both for collider and booster.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0367" y="1723732"/>
            <a:ext cx="6588733" cy="2446984"/>
          </a:xfrm>
          <a:prstGeom prst="rect">
            <a:avLst/>
          </a:prstGeom>
        </p:spPr>
      </p:pic>
      <p:sp>
        <p:nvSpPr>
          <p:cNvPr id="5" name="TextBox 6"/>
          <p:cNvSpPr txBox="1"/>
          <p:nvPr/>
        </p:nvSpPr>
        <p:spPr>
          <a:xfrm>
            <a:off x="1243088" y="4132219"/>
            <a:ext cx="91508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vities/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yomodule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sign for high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Z need to be upgraded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11257" y="4526796"/>
            <a:ext cx="74708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high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Z, the max beam current is limited by RF HOM power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13065" y="4785920"/>
            <a:ext cx="2494529" cy="4126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900"/>
              </a:lnSpc>
            </a:pPr>
            <a:r>
              <a:rPr lang="en-US" altLang="zh-CN" sz="1400" dirty="0" smtClean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-- RF 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HOM power: 5W  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45W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76172" y="5249600"/>
            <a:ext cx="39207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 scheme redesig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111671" y="5552207"/>
            <a:ext cx="395362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 larger beam pipe</a:t>
            </a:r>
          </a:p>
          <a:p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 HOM absorber between cavities @ 80K</a:t>
            </a:r>
          </a:p>
          <a:p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 Room temperature HOM absorber at the ends</a:t>
            </a:r>
            <a:endParaRPr lang="en-US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979782" y="6420536"/>
            <a:ext cx="53153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Detail is in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yuan’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esentation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20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01291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dirty="0">
                <a:latin typeface="Arial" panose="020B0604020202020204" pitchFamily="34" charset="0"/>
                <a:cs typeface="Arial" panose="020B0604020202020204" pitchFamily="34" charset="0"/>
              </a:rPr>
              <a:t>1.3 GHz SRF Technology for CEPC Booster</a:t>
            </a:r>
            <a:endParaRPr lang="zh-CN" alt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2E488A-81DB-4A5F-B4BA-D0957D33564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5" name="Picture 6" descr="Screen Clippi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037" y="3998387"/>
            <a:ext cx="6850365" cy="1081842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604837" y="5426096"/>
            <a:ext cx="11625263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defTabSz="914377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High Q 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.3 GHz 9-cell cavities and </a:t>
            </a: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-window variable input couplers </a:t>
            </a:r>
            <a:r>
              <a:rPr kumimoji="0" lang="en-US" altLang="zh-C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reach CEPC spec</a:t>
            </a: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.</a:t>
            </a:r>
          </a:p>
          <a:p>
            <a:pPr marL="285750" lvl="0" indent="-285750" defTabSz="914377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1.3 GHz 8 x 9-cell cryomodule construction </a:t>
            </a: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ed</a:t>
            </a: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. Assembly and horizontal test in 2022. </a:t>
            </a:r>
            <a:endParaRPr kumimoji="0" lang="en-US" altLang="zh-CN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8" name="图片 1">
            <a:extLst>
              <a:ext uri="{FF2B5EF4-FFF2-40B4-BE49-F238E27FC236}">
                <a16:creationId xmlns:a16="http://schemas.microsoft.com/office/drawing/2014/main" id="{F11B406F-2524-40C1-B478-2E41271C2A2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8893" y="1431904"/>
            <a:ext cx="4303331" cy="3733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内容占位符 4">
            <a:extLst>
              <a:ext uri="{FF2B5EF4-FFF2-40B4-BE49-F238E27FC236}">
                <a16:creationId xmlns:a16="http://schemas.microsoft.com/office/drawing/2014/main" id="{BD7DEBA8-518B-4697-9354-D4A1F714A35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44063" y="1495615"/>
            <a:ext cx="3045058" cy="238007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CD62AFED-6562-4BAA-9EB4-5A27A08EF66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38990" y="1492293"/>
            <a:ext cx="1781412" cy="237521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F62EF9A0-AFE7-4577-AE48-3D23CC0DDBF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73550" y="1792104"/>
            <a:ext cx="2371892" cy="1778918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635916" y="1031278"/>
            <a:ext cx="8731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J. Y. </a:t>
            </a:r>
            <a:r>
              <a:rPr lang="en-US" sz="1600" dirty="0" err="1" smtClean="0"/>
              <a:t>Zhai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80699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2151" y="240136"/>
            <a:ext cx="10515600" cy="917666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edback system statu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93908" y="1313548"/>
            <a:ext cx="46516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back system is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sential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5"/>
          <p:cNvSpPr txBox="1"/>
          <p:nvPr/>
        </p:nvSpPr>
        <p:spPr>
          <a:xfrm>
            <a:off x="1273664" y="1669511"/>
            <a:ext cx="4094324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600"/>
              </a:lnSpc>
              <a:buFontTx/>
              <a:buChar char="-"/>
            </a:pP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mping time@10 GeV: 90s</a:t>
            </a:r>
          </a:p>
          <a:p>
            <a:pPr marL="285750" indent="-285750">
              <a:lnSpc>
                <a:spcPts val="2600"/>
              </a:lnSpc>
              <a:buFontTx/>
              <a:buChar char="-"/>
            </a:pP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wth time (T) @10 GeV: ~20ms</a:t>
            </a:r>
          </a:p>
          <a:p>
            <a:pPr marL="285750" indent="-285750">
              <a:lnSpc>
                <a:spcPts val="2600"/>
              </a:lnSpc>
              <a:buFontTx/>
              <a:buChar char="-"/>
            </a:pP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wth time (L) @10 GeV: ~60ms</a:t>
            </a:r>
            <a:endParaRPr lang="zh-CN" alt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340" y="1386144"/>
            <a:ext cx="6000314" cy="2429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907822" y="2855034"/>
            <a:ext cx="3960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feedback desig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54967" y="4336274"/>
            <a:ext cx="3960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feedback desig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82789" y="3262895"/>
            <a:ext cx="30458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mping time: 7.5ms</a:t>
            </a:r>
          </a:p>
          <a:p>
            <a:pPr marL="285750" indent="-285750"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-tap filter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amplifiers, 300W for each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264150" y="4763871"/>
            <a:ext cx="30458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mping time: 50ms</a:t>
            </a:r>
          </a:p>
          <a:p>
            <a:pPr marL="285750" indent="-285750"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0-tap filter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amplifiers, 250W for each</a:t>
            </a:r>
          </a:p>
        </p:txBody>
      </p:sp>
      <p:pic>
        <p:nvPicPr>
          <p:cNvPr id="10" name="图片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873" y="4003488"/>
            <a:ext cx="2345034" cy="1798673"/>
          </a:xfrm>
          <a:prstGeom prst="rect">
            <a:avLst/>
          </a:prstGeom>
        </p:spPr>
      </p:pic>
      <p:pic>
        <p:nvPicPr>
          <p:cNvPr id="11" name="图片 10" descr="D:\图片\IMG_20191029_154048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2061" y="4032568"/>
            <a:ext cx="2322184" cy="14669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20" t="14069" r="10178" b="12788"/>
          <a:stretch>
            <a:fillRect/>
          </a:stretch>
        </p:blipFill>
        <p:spPr bwMode="auto">
          <a:xfrm>
            <a:off x="9392113" y="4021546"/>
            <a:ext cx="1876715" cy="146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文本框 12"/>
          <p:cNvSpPr txBox="1"/>
          <p:nvPr/>
        </p:nvSpPr>
        <p:spPr>
          <a:xfrm>
            <a:off x="953871" y="5828478"/>
            <a:ext cx="68086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&amp;D of components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953549" y="5933730"/>
            <a:ext cx="1756437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ntend/backend electronic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348091" y="5762691"/>
            <a:ext cx="1795909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processing modul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565019" y="5808740"/>
            <a:ext cx="1644605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kicker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1"/>
          <p:cNvSpPr txBox="1"/>
          <p:nvPr/>
        </p:nvSpPr>
        <p:spPr>
          <a:xfrm>
            <a:off x="9563763" y="888264"/>
            <a:ext cx="1760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J.  Yue, Y Sui et al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404830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8554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37016" y="3061293"/>
            <a:ext cx="92887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ore new booster design with smaller emittance in TDR─ prepare/support for CEPC new high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schem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97800" y="3829486"/>
            <a:ext cx="9065059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kinds of lattice: TME &amp; FODO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of bare lattice is ok. Error study is going on…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arameters update ─ consistent with CEPC new parameters at 4 energy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Z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scheme updat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nac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upgrad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2"/>
          <p:cNvSpPr txBox="1"/>
          <p:nvPr/>
        </p:nvSpPr>
        <p:spPr>
          <a:xfrm>
            <a:off x="1037886" y="1500042"/>
            <a:ext cx="93711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CDR design was refined. Accelerator physics design satisfy the requirements of geometry, beam dynamics and key hardware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31278" y="2420071"/>
            <a:ext cx="91096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energy range is enlarged in TDR. 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GeV/120GeV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20GeV/180GeV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58779" y="5342027"/>
            <a:ext cx="90133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&amp;D for Booster hardware systems progress well, with the goal of TDR at the end of 2022.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213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91544" y="188640"/>
            <a:ext cx="8229600" cy="1143000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injector chai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35560" y="4869161"/>
            <a:ext cx="7848872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10 </a:t>
            </a:r>
            <a:r>
              <a:rPr lang="en-US" altLang="x-none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GeV</a:t>
            </a: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 </a:t>
            </a:r>
            <a:r>
              <a:rPr lang="en-US" altLang="x-none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linac</a:t>
            </a: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 provides electron and positron beams 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for booster</a:t>
            </a: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. 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Top up injection for collider ring ~ 3% current decay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ooster is in the same tunnel as collider ring, above the collider ring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ooster has the same geometry as collider ring except for the two IRs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ooster bypasses the collider ring from the outer side at two IPs.</a:t>
            </a:r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9996" y="1772816"/>
            <a:ext cx="4321872" cy="24965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19133" y="3045276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energy: 10GeV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96200" y="2613229"/>
            <a:ext cx="720080" cy="30777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km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5" y="1543164"/>
            <a:ext cx="3712540" cy="2893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2501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68269" y="446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x-none" dirty="0" smtClean="0">
                <a:latin typeface="Times New Roman" panose="02020603050405020304" pitchFamily="2" charset="0"/>
                <a:sym typeface="Times New Roman" panose="02020603050405020304" pitchFamily="2" charset="0"/>
              </a:rPr>
              <a:t>Design requirements for CEPC booster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67096" y="4657941"/>
            <a:ext cx="88158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current threshold in booster is limited by RF pow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ameter of the inner aperture is selected as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5mm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high current injec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dge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iciency 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(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am loss due to quantum lifetime +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am loss during ramping process) + 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%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ransport lin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ance@120GeV &lt;3.6nm, energy acceptance &gt;1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ing &lt;0.5%: requirement of Higgs on-axis injection sche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@10GeV: BSC region, DA@120GeV:on-axis injection (V) &amp;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lifetime (H)</a:t>
            </a: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6797258"/>
              </p:ext>
            </p:extLst>
          </p:nvPr>
        </p:nvGraphicFramePr>
        <p:xfrm>
          <a:off x="2567609" y="1340769"/>
          <a:ext cx="6168530" cy="3207760"/>
        </p:xfrm>
        <a:graphic>
          <a:graphicData uri="http://schemas.openxmlformats.org/drawingml/2006/table">
            <a:tbl>
              <a:tblPr firstRow="1" bandRow="1"/>
              <a:tblGrid>
                <a:gridCol w="29501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18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0815">
                <a:tc>
                  <a:txBody>
                    <a:bodyPr/>
                    <a:lstStyle/>
                    <a:p>
                      <a:pPr marL="7175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arameters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esign goals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0815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lt;1.0 mA(Higgs), 4.0 mA (W), 10 mA(Z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0815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@ 120GeV (nm rad)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lt;3.6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440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ynamic aperture @10GeV(σ, normalized by linac beam size)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gt;4σ+5mm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0815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ynamic aperture @120GeV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gt;6σx+3mm, </a:t>
                      </a:r>
                      <a:r>
                        <a:rPr lang="en-US" sz="14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σx+3mm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0815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gt;1%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0815">
                <a:tc>
                  <a:txBody>
                    <a:bodyPr/>
                    <a:lstStyle/>
                    <a:p>
                      <a:pPr marL="73025" algn="l" defTabSz="914400" rtl="0" eaLnBrk="1" latinLnBrk="0" hangingPunct="1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oupling</a:t>
                      </a:r>
                      <a:endParaRPr lang="zh-CN" sz="1400" kern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0.5%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0815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ooster transfer efficiency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gt;92% 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0815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tal transfer efficiency (inc. inj. &amp; ext.)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&gt;90% (99%*92%*99%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0815">
                <a:tc>
                  <a:txBody>
                    <a:bodyPr/>
                    <a:lstStyle/>
                    <a:p>
                      <a:pPr marL="7302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iming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eet the top-up injection requirements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9525" marR="9525" marT="635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3297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91544" y="116632"/>
            <a:ext cx="9461480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CDR parameters @ injection</a:t>
            </a:r>
            <a:endParaRPr lang="zh-CN" altLang="en-US" sz="3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174678"/>
              </p:ext>
            </p:extLst>
          </p:nvPr>
        </p:nvGraphicFramePr>
        <p:xfrm>
          <a:off x="2423595" y="980728"/>
          <a:ext cx="7416825" cy="5723740"/>
        </p:xfrm>
        <a:graphic>
          <a:graphicData uri="http://schemas.openxmlformats.org/drawingml/2006/table">
            <a:tbl>
              <a:tblPr firstRow="1" firstCol="1" bandRow="1"/>
              <a:tblGrid>
                <a:gridCol w="3377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77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15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15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b="1" i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b="1" i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W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b="1" i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energy 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42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524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000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07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hreshold of single bunch current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.7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97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hreshold of beam current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limited by coupled bunch instability)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0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charge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nC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78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63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45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ingle bunch current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3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8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3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57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86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7.51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atural Energy </a:t>
                      </a: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pread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078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07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ynchrotron radiation</a:t>
                      </a: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loss/turn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keV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73.5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07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factor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GB" sz="1500" kern="12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44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atural</a:t>
                      </a:r>
                      <a:r>
                        <a:rPr lang="en-GB" sz="1500" kern="1200" baseline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GB" sz="1500" kern="1200" dirty="0" err="1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m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25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atural chromaticity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/V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-336/-333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voltage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V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2.7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Betatron tune </a:t>
                      </a:r>
                      <a:r>
                        <a:rPr lang="en-GB" sz="15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5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x</a:t>
                      </a:r>
                      <a:r>
                        <a:rPr lang="en-GB" sz="15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/</a:t>
                      </a:r>
                      <a:r>
                        <a:rPr lang="en-GB" sz="15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5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y</a:t>
                      </a:r>
                      <a:r>
                        <a:rPr lang="en-GB" sz="15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/</a:t>
                      </a:r>
                      <a:r>
                        <a:rPr lang="en-GB" sz="15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5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s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63.2/261.2/0.1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energy acceptance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9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amping time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90.7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length of linac beam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m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0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of linac beam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6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67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500" kern="12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of </a:t>
                      </a:r>
                      <a:r>
                        <a:rPr lang="en-GB" sz="1500" kern="12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nac</a:t>
                      </a:r>
                      <a:r>
                        <a:rPr lang="en-GB" sz="15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beam</a:t>
                      </a:r>
                      <a:endParaRPr lang="zh-CN" sz="15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m</a:t>
                      </a:r>
                      <a:endParaRPr lang="zh-CN" sz="15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40</a:t>
                      </a:r>
                      <a:endParaRPr lang="zh-CN" sz="15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2207568" y="1880256"/>
            <a:ext cx="7848872" cy="720080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59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1200" y="116632"/>
            <a:ext cx="8229600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R parameters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@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1991545" y="908720"/>
          <a:ext cx="8280921" cy="5655868"/>
        </p:xfrm>
        <a:graphic>
          <a:graphicData uri="http://schemas.openxmlformats.org/drawingml/2006/table">
            <a:tbl>
              <a:tblPr firstRow="1" firstCol="1" bandRow="1"/>
              <a:tblGrid>
                <a:gridCol w="28337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0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91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02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64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164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8032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i="1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i="1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W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i="1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024">
                <a:tc v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ff axis injection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n axis injection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ff axis injection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ff axis injection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energy 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20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80</a:t>
                      </a:r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45.5</a:t>
                      </a:r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200">
                        <a:effectLst/>
                        <a:latin typeface="Times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42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35+7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524</a:t>
                      </a:r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000</a:t>
                      </a:r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imum bunch charge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C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72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4.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58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41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imum single bunch current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7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2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hreshold of single bunch current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34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hreshold of beam current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  <a:p>
                      <a:pPr indent="133350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limited by RF power)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0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.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52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0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63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.91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njection duration for top-up (Both beams)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5.8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5.4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45.8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75.2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njection interval for top-up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s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47.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53.0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504.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urrent decay during injection interval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 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3%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94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62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36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ynchrotron radiation</a:t>
                      </a: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loss/turn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52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3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32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factor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GB" sz="1200" kern="12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44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m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3.5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59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51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atural chromaticity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/V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-336/-333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Betatron tune </a:t>
                      </a:r>
                      <a:r>
                        <a:rPr lang="en-GB" sz="12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2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x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/</a:t>
                      </a:r>
                      <a:r>
                        <a:rPr lang="en-GB" sz="12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2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y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63.2/261.2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voltage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V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97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585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287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ongitudinal tune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200">
                        <a:effectLst/>
                        <a:latin typeface="Times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3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0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energy acceptance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0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2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8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amping time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s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52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77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963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2054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Natural b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unch length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m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8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4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3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25973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Injection 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uration 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from empty ring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</a:t>
                      </a:r>
                      <a:endParaRPr lang="zh-CN" sz="12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7</a:t>
                      </a:r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25</a:t>
                      </a:r>
                      <a:endParaRPr lang="zh-CN" sz="12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2</a:t>
                      </a:r>
                      <a:endParaRPr lang="zh-CN" sz="12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sp>
        <p:nvSpPr>
          <p:cNvPr id="4" name="圆角矩形 3"/>
          <p:cNvSpPr/>
          <p:nvPr/>
        </p:nvSpPr>
        <p:spPr>
          <a:xfrm>
            <a:off x="1775520" y="3140968"/>
            <a:ext cx="8640960" cy="576064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1797036" y="6229852"/>
            <a:ext cx="8640960" cy="432048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94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17"/>
          <a:stretch/>
        </p:blipFill>
        <p:spPr bwMode="auto">
          <a:xfrm>
            <a:off x="8281014" y="4561967"/>
            <a:ext cx="2135496" cy="2009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0" t="4288" r="10296" b="19050"/>
          <a:stretch/>
        </p:blipFill>
        <p:spPr bwMode="auto">
          <a:xfrm>
            <a:off x="4835664" y="2316851"/>
            <a:ext cx="2344405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7240" y="139507"/>
            <a:ext cx="8229600" cy="769213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optics (CDR)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13" t="3835" r="11600" b="18707"/>
          <a:stretch/>
        </p:blipFill>
        <p:spPr bwMode="auto">
          <a:xfrm>
            <a:off x="1334412" y="1988840"/>
            <a:ext cx="3672408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472347" y="3030200"/>
            <a:ext cx="9781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DO cel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37862" y="980729"/>
            <a:ext cx="44256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/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 FODO cell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ells @ booster = 3 cells @ collider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oninterleav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extupo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scheme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51" y="1772817"/>
            <a:ext cx="3817795" cy="245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600411" y="2771064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159566" y="1052737"/>
            <a:ext cx="38522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average beta to reduce the multi-bunch instability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71" t="4963" r="11694" b="19980"/>
          <a:stretch/>
        </p:blipFill>
        <p:spPr bwMode="auto">
          <a:xfrm>
            <a:off x="3875140" y="4139913"/>
            <a:ext cx="3600400" cy="268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椭圆 10"/>
          <p:cNvSpPr/>
          <p:nvPr/>
        </p:nvSpPr>
        <p:spPr>
          <a:xfrm>
            <a:off x="8337154" y="3447280"/>
            <a:ext cx="864096" cy="576064"/>
          </a:xfrm>
          <a:prstGeom prst="ellipse">
            <a:avLst/>
          </a:prstGeom>
          <a:noFill/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H="1" flipV="1">
            <a:off x="7045485" y="3203689"/>
            <a:ext cx="1657761" cy="2039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315301" y="5373216"/>
            <a:ext cx="5126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304533" y="4631902"/>
            <a:ext cx="3024336" cy="10637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: booster bypasses the collider. </a:t>
            </a:r>
          </a:p>
          <a:p>
            <a:pPr marL="285750" indent="-28575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m separation: </a:t>
            </a:r>
          </a:p>
        </p:txBody>
      </p:sp>
      <p:sp>
        <p:nvSpPr>
          <p:cNvPr id="22" name="矩形 21"/>
          <p:cNvSpPr/>
          <p:nvPr/>
        </p:nvSpPr>
        <p:spPr>
          <a:xfrm>
            <a:off x="1677319" y="5650018"/>
            <a:ext cx="2002471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ivil engineering</a:t>
            </a:r>
          </a:p>
          <a:p>
            <a:pPr marL="92075" indent="-92075">
              <a:buFontTx/>
              <a:buChar char="-"/>
            </a:pP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tion protection</a:t>
            </a:r>
          </a:p>
          <a:p>
            <a:pPr marL="92075" indent="-92075">
              <a:buFontTx/>
              <a:buChar char="-"/>
            </a:pP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nchroneity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 collide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3"/>
          <p:cNvSpPr txBox="1"/>
          <p:nvPr/>
        </p:nvSpPr>
        <p:spPr>
          <a:xfrm>
            <a:off x="7281046" y="4297743"/>
            <a:ext cx="38035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ct geometry match for three rings</a:t>
            </a:r>
          </a:p>
          <a:p>
            <a:r>
              <a:rPr lang="en-US" altLang="zh-CN" sz="1600" dirty="0"/>
              <a:t> </a:t>
            </a:r>
            <a:r>
              <a:rPr lang="en-US" altLang="zh-CN" sz="1600" dirty="0" smtClean="0"/>
              <a:t>       </a:t>
            </a:r>
            <a:r>
              <a:rPr lang="en-US" altLang="zh-CN" sz="1400" dirty="0" smtClean="0"/>
              <a:t>-  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error=</a:t>
            </a:r>
            <a:r>
              <a:rPr lang="en-US" altLang="zh-CN" sz="1400" dirty="0">
                <a:solidFill>
                  <a:srgbClr val="00206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0.17m</a:t>
            </a:r>
            <a:endParaRPr lang="en-US" altLang="zh-CN" sz="140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25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0F412C-A0ED-4EB2-AAD9-5581A08C58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304" y="92099"/>
            <a:ext cx="11843238" cy="888086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R lattice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内容占位符 3">
            <a:extLst>
              <a:ext uri="{FF2B5EF4-FFF2-40B4-BE49-F238E27FC236}">
                <a16:creationId xmlns:a16="http://schemas.microsoft.com/office/drawing/2014/main" id="{1BD73663-5803-4D47-9209-E7F8860F74F9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859220" y="1109535"/>
          <a:ext cx="4674328" cy="169164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176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Di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Quadr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Sext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Transverse shift X/Y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Longitudinal shift Z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5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Tilt about X/Y (mrad)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Tilt about Z (mrad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.1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.2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.2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Nominal field 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e-3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2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3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E7BEA2A4-810F-410C-AD3D-87F3F6CF9205}"/>
              </a:ext>
            </a:extLst>
          </p:cNvPr>
          <p:cNvSpPr txBox="1"/>
          <p:nvPr/>
        </p:nvSpPr>
        <p:spPr>
          <a:xfrm>
            <a:off x="846983" y="2721019"/>
            <a:ext cx="5183233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ian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and cut-off at 3σ</a:t>
            </a:r>
            <a:endParaRPr lang="en-US" altLang="zh-C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AF781E24-0C3C-40BC-8328-1E34285F935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572297" y="1112167"/>
          <a:ext cx="3856077" cy="668893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939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18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73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10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Accuracy (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Tilt (mrad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Gain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Offset w/ BBA(m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17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BPM(10Hz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e-7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0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5%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30e-3</a:t>
                      </a:r>
                      <a:endParaRPr lang="zh-CN" sz="1400" b="1" kern="1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C855AD2-CE53-4F7D-80DB-E09BC672DDF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454998" y="1097744"/>
          <a:ext cx="2062445" cy="872076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1131670">
                  <a:extLst>
                    <a:ext uri="{9D8B030D-6E8A-4147-A177-3AD203B41FA5}">
                      <a16:colId xmlns:a16="http://schemas.microsoft.com/office/drawing/2014/main" val="3347286205"/>
                    </a:ext>
                  </a:extLst>
                </a:gridCol>
                <a:gridCol w="930775">
                  <a:extLst>
                    <a:ext uri="{9D8B030D-6E8A-4147-A177-3AD203B41FA5}">
                      <a16:colId xmlns:a16="http://schemas.microsoft.com/office/drawing/2014/main" val="1634277"/>
                    </a:ext>
                  </a:extLst>
                </a:gridCol>
              </a:tblGrid>
              <a:tr h="93817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spcAft>
                          <a:spcPts val="0"/>
                        </a:spcAft>
                      </a:pPr>
                      <a:endParaRPr lang="en-US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Amount</a:t>
                      </a:r>
                      <a:endParaRPr lang="en-US" altLang="zh-CN" sz="1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/>
                </a:tc>
                <a:extLst>
                  <a:ext uri="{0D108BD9-81ED-4DB2-BD59-A6C34878D82A}">
                    <a16:rowId xmlns:a16="http://schemas.microsoft.com/office/drawing/2014/main" val="925660792"/>
                  </a:ext>
                </a:extLst>
              </a:tr>
              <a:tr h="9381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 err="1">
                          <a:effectLst/>
                        </a:rPr>
                        <a:t>HCorrector</a:t>
                      </a:r>
                      <a:endParaRPr lang="en-US" sz="14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</a:endParaRPr>
                    </a:p>
                  </a:txBody>
                  <a:tcPr marL="4659" marR="4659" marT="4659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u="none" strike="noStrike" dirty="0">
                          <a:effectLst/>
                        </a:rPr>
                        <a:t>1053</a:t>
                      </a:r>
                      <a:endParaRPr lang="en-US" altLang="zh-CN" sz="14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</a:endParaRPr>
                    </a:p>
                  </a:txBody>
                  <a:tcPr marL="4659" marR="4659" marT="4659" marB="0" anchor="ctr"/>
                </a:tc>
                <a:extLst>
                  <a:ext uri="{0D108BD9-81ED-4DB2-BD59-A6C34878D82A}">
                    <a16:rowId xmlns:a16="http://schemas.microsoft.com/office/drawing/2014/main" val="931460728"/>
                  </a:ext>
                </a:extLst>
              </a:tr>
              <a:tr h="9381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 err="1">
                          <a:effectLst/>
                        </a:rPr>
                        <a:t>VCorrector</a:t>
                      </a:r>
                      <a:endParaRPr lang="en-US" sz="14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</a:endParaRPr>
                    </a:p>
                  </a:txBody>
                  <a:tcPr marL="4659" marR="4659" marT="4659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u="none" strike="noStrike" dirty="0">
                          <a:effectLst/>
                        </a:rPr>
                        <a:t>1054</a:t>
                      </a:r>
                      <a:endParaRPr lang="en-US" altLang="zh-CN" sz="14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</a:endParaRPr>
                    </a:p>
                  </a:txBody>
                  <a:tcPr marL="4659" marR="4659" marT="4659" marB="0" anchor="ctr"/>
                </a:tc>
                <a:extLst>
                  <a:ext uri="{0D108BD9-81ED-4DB2-BD59-A6C34878D82A}">
                    <a16:rowId xmlns:a16="http://schemas.microsoft.com/office/drawing/2014/main" val="868165471"/>
                  </a:ext>
                </a:extLst>
              </a:tr>
              <a:tr h="9381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u="none" strike="noStrike" dirty="0">
                          <a:effectLst/>
                        </a:rPr>
                        <a:t>BPM</a:t>
                      </a:r>
                      <a:endParaRPr lang="en-US" sz="14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</a:endParaRPr>
                    </a:p>
                  </a:txBody>
                  <a:tcPr marL="4659" marR="4659" marT="4659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400" u="none" strike="noStrike" dirty="0">
                          <a:effectLst/>
                        </a:rPr>
                        <a:t>2108</a:t>
                      </a:r>
                      <a:endParaRPr lang="en-US" altLang="zh-CN" sz="14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</a:endParaRPr>
                    </a:p>
                  </a:txBody>
                  <a:tcPr marL="4659" marR="4659" marT="4659" marB="0" anchor="ctr"/>
                </a:tc>
                <a:extLst>
                  <a:ext uri="{0D108BD9-81ED-4DB2-BD59-A6C34878D82A}">
                    <a16:rowId xmlns:a16="http://schemas.microsoft.com/office/drawing/2014/main" val="2777323786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7BD35A19-C69D-4FB5-9F08-F607162E6DC1}"/>
              </a:ext>
            </a:extLst>
          </p:cNvPr>
          <p:cNvSpPr txBox="1"/>
          <p:nvPr/>
        </p:nvSpPr>
        <p:spPr>
          <a:xfrm>
            <a:off x="815722" y="3221206"/>
            <a:ext cx="55587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most impossible to obtain the initial closed orbit naturall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 from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f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 correction (COD)(100 Seed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 matrix method(RM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D metho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Iteration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cs correction(15 Seeds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1/8 quadrupoles)</a:t>
            </a:r>
            <a:endParaRPr lang="en-US" altLang="zh-CN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e matrix metho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O 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ersion correct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Iterations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7644" y="1963703"/>
            <a:ext cx="4474101" cy="3354298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26687" y="5763508"/>
            <a:ext cx="42781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fulfill the requirement after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D+Optics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rrection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0250905" y="735645"/>
            <a:ext cx="12994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. H. Ji</a:t>
            </a:r>
            <a:endParaRPr lang="en-US" sz="1600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6170421"/>
              </p:ext>
            </p:extLst>
          </p:nvPr>
        </p:nvGraphicFramePr>
        <p:xfrm>
          <a:off x="5381144" y="5375453"/>
          <a:ext cx="5519293" cy="913654"/>
        </p:xfrm>
        <a:graphic>
          <a:graphicData uri="http://schemas.openxmlformats.org/drawingml/2006/table">
            <a:tbl>
              <a:tblPr firstRow="1" firstCol="1" bandRow="1"/>
              <a:tblGrid>
                <a:gridCol w="15985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36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38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70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62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0230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 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504D">
                        <a:lumMod val="20000"/>
                        <a:lumOff val="8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DA requirement</a:t>
                      </a:r>
                      <a:endParaRPr lang="zh-CN" sz="11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504D">
                        <a:lumMod val="20000"/>
                        <a:lumOff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1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DA results</a:t>
                      </a:r>
                      <a:endParaRPr lang="zh-CN" sz="1100" b="1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504D">
                        <a:lumMod val="20000"/>
                        <a:lumOff val="8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067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H</a:t>
                      </a:r>
                      <a:endParaRPr lang="zh-CN" sz="11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504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V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504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H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504D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V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504D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067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fontAlgn="t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0GeV (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1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= 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1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GB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=</a:t>
                      </a: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r>
                        <a:rPr lang="en-GB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nm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1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5mm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1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5mm</a:t>
                      </a:r>
                      <a:endParaRPr lang="zh-CN" sz="11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22.5</a:t>
                      </a:r>
                      <a:r>
                        <a:rPr lang="en-GB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1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5mm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4.6</a:t>
                      </a:r>
                      <a:r>
                        <a:rPr lang="en-GB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1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5mm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067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fontAlgn="t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20GeV </a:t>
                      </a:r>
                      <a:endParaRPr lang="en-GB" sz="1100" dirty="0" smtClean="0">
                        <a:solidFill>
                          <a:srgbClr val="000000"/>
                        </a:solidFill>
                        <a:effectLst/>
                        <a:latin typeface="Times New Roman"/>
                        <a:ea typeface="宋体"/>
                      </a:endParaRPr>
                    </a:p>
                    <a:p>
                      <a:pPr fontAlgn="t"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(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1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=3.57nm, 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1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= 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GB" sz="11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*</a:t>
                      </a:r>
                      <a:r>
                        <a:rPr lang="en-GB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05)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1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3mm</a:t>
                      </a:r>
                      <a:endParaRPr lang="zh-CN" sz="11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9</a:t>
                      </a:r>
                      <a:r>
                        <a:rPr lang="en-GB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1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3mm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.9</a:t>
                      </a:r>
                      <a:r>
                        <a:rPr lang="en-GB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1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x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3mm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 fontAlgn="t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346</a:t>
                      </a:r>
                      <a:r>
                        <a:rPr lang="en-GB" sz="1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sym typeface="Symbol"/>
                        </a:rPr>
                        <a:t></a:t>
                      </a:r>
                      <a:r>
                        <a:rPr lang="en-GB" sz="11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y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+3mm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9525" marR="9525" marT="7144" marB="7144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73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solidFill>
            <a:srgbClr val="FF0000"/>
          </a:solidFill>
        </a:ln>
      </a:spPr>
      <a:bodyPr wrap="none">
        <a:spAutoFit/>
      </a:bodyPr>
      <a:lstStyle>
        <a:defPPr algn="ctr">
          <a:lnSpc>
            <a:spcPts val="1200"/>
          </a:lnSpc>
          <a:defRPr sz="1400" dirty="0" smtClean="0">
            <a:solidFill>
              <a:srgbClr val="000000"/>
            </a:solidFill>
            <a:latin typeface="Times New Roman"/>
            <a:ea typeface="宋体"/>
            <a:cs typeface="Times New Roman"/>
          </a:defRPr>
        </a:defPPr>
      </a:lstStyle>
      <a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06</TotalTime>
  <Words>3511</Words>
  <Application>Microsoft Office PowerPoint</Application>
  <PresentationFormat>宽屏</PresentationFormat>
  <Paragraphs>866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54" baseType="lpstr">
      <vt:lpstr>MS Mincho</vt:lpstr>
      <vt:lpstr>等线</vt:lpstr>
      <vt:lpstr>等线 Light</vt:lpstr>
      <vt:lpstr>华文楷体</vt:lpstr>
      <vt:lpstr>宋体</vt:lpstr>
      <vt:lpstr>微软雅黑</vt:lpstr>
      <vt:lpstr>Arial</vt:lpstr>
      <vt:lpstr>Calibri</vt:lpstr>
      <vt:lpstr>Calibri Light</vt:lpstr>
      <vt:lpstr>Courier New</vt:lpstr>
      <vt:lpstr>Symbol</vt:lpstr>
      <vt:lpstr>Times</vt:lpstr>
      <vt:lpstr>Times New Roman</vt:lpstr>
      <vt:lpstr>Wingdings</vt:lpstr>
      <vt:lpstr>Office 主题​​</vt:lpstr>
      <vt:lpstr>Equation</vt:lpstr>
      <vt:lpstr>Status of CEPC Booster Ring </vt:lpstr>
      <vt:lpstr>outline</vt:lpstr>
      <vt:lpstr>outline</vt:lpstr>
      <vt:lpstr>CEPC injector chain</vt:lpstr>
      <vt:lpstr>Design requirements for CEPC booster</vt:lpstr>
      <vt:lpstr>Booster CDR parameters @ injection</vt:lpstr>
      <vt:lpstr>Booster CDR parameters @ extraction</vt:lpstr>
      <vt:lpstr>Booster optics (CDR)</vt:lpstr>
      <vt:lpstr>Error correction for CDR lattice</vt:lpstr>
      <vt:lpstr>Multipole errors @ booster</vt:lpstr>
      <vt:lpstr>Effect of earthfield @10GeV</vt:lpstr>
      <vt:lpstr>Impacts/solution of Detector Stray Field</vt:lpstr>
      <vt:lpstr>Eddy current effect and correction</vt:lpstr>
      <vt:lpstr>Dynamic simulation with errors during ramping</vt:lpstr>
      <vt:lpstr>Table ramping scheme</vt:lpstr>
      <vt:lpstr>outline</vt:lpstr>
      <vt:lpstr>Booster TDR parameters</vt:lpstr>
      <vt:lpstr>Booster TDR optics</vt:lpstr>
      <vt:lpstr>DA results @20GeV</vt:lpstr>
      <vt:lpstr>Error correction for TDR lattice (preliminary)</vt:lpstr>
      <vt:lpstr>SR &amp; Sawtooth effect@180GeV</vt:lpstr>
      <vt:lpstr>Injection time structure for high lum. Z</vt:lpstr>
      <vt:lpstr>Injection scheme with faster Linac</vt:lpstr>
      <vt:lpstr>Beam beam instability for on-axis injection</vt:lpstr>
      <vt:lpstr>PowerPoint 演示文稿</vt:lpstr>
      <vt:lpstr>RF ramping curve</vt:lpstr>
      <vt:lpstr>Eddy current effect and correction</vt:lpstr>
      <vt:lpstr>Dipole reproducibility requirement@20Gev</vt:lpstr>
      <vt:lpstr>Effect of earthfield @20GeV</vt:lpstr>
      <vt:lpstr>Alternative lattice design based on FODO</vt:lpstr>
      <vt:lpstr>outline</vt:lpstr>
      <vt:lpstr>PowerPoint 演示文稿</vt:lpstr>
      <vt:lpstr>PowerPoint 演示文稿</vt:lpstr>
      <vt:lpstr>CEPC Injection/Extraction Hardware design</vt:lpstr>
      <vt:lpstr>SC RF system </vt:lpstr>
      <vt:lpstr>1.3 GHz SRF Technology for CEPC Booster</vt:lpstr>
      <vt:lpstr>Feedback system status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us of CEPC Booster Ring</dc:title>
  <dc:creator>DELL</dc:creator>
  <cp:lastModifiedBy>DELL</cp:lastModifiedBy>
  <cp:revision>108</cp:revision>
  <dcterms:created xsi:type="dcterms:W3CDTF">2021-05-06T06:43:06Z</dcterms:created>
  <dcterms:modified xsi:type="dcterms:W3CDTF">2021-05-11T03:27:34Z</dcterms:modified>
</cp:coreProperties>
</file>